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9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</p:sldMasterIdLst>
  <p:notesMasterIdLst>
    <p:notesMasterId r:id="rId21"/>
  </p:notesMasterIdLst>
  <p:sldIdLst>
    <p:sldId id="256" r:id="rId2"/>
    <p:sldId id="257" r:id="rId3"/>
    <p:sldId id="258" r:id="rId4"/>
    <p:sldId id="260" r:id="rId5"/>
    <p:sldId id="261" r:id="rId6"/>
    <p:sldId id="262" r:id="rId7"/>
    <p:sldId id="275" r:id="rId8"/>
    <p:sldId id="276" r:id="rId9"/>
    <p:sldId id="272" r:id="rId10"/>
    <p:sldId id="273" r:id="rId11"/>
    <p:sldId id="270" r:id="rId12"/>
    <p:sldId id="269" r:id="rId13"/>
    <p:sldId id="265" r:id="rId14"/>
    <p:sldId id="266" r:id="rId15"/>
    <p:sldId id="277" r:id="rId16"/>
    <p:sldId id="267" r:id="rId17"/>
    <p:sldId id="278" r:id="rId18"/>
    <p:sldId id="259" r:id="rId19"/>
    <p:sldId id="268" r:id="rId20"/>
  </p:sldIdLst>
  <p:sldSz cx="10080625" cy="7559675"/>
  <p:notesSz cx="7559675" cy="10691813"/>
  <p:defaultTextStyle>
    <a:defPPr>
      <a:defRPr lang="en-GB"/>
    </a:defPPr>
    <a:lvl1pPr algn="l" defTabSz="447675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Arial Unicode MS" pitchFamily="34" charset="-128"/>
        <a:cs typeface="Arial Unicode MS" pitchFamily="34" charset="-128"/>
      </a:defRPr>
    </a:lvl1pPr>
    <a:lvl2pPr marL="741363" indent="-284163" algn="l" defTabSz="447675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Arial Unicode MS" pitchFamily="34" charset="-128"/>
        <a:cs typeface="Arial Unicode MS" pitchFamily="34" charset="-128"/>
      </a:defRPr>
    </a:lvl2pPr>
    <a:lvl3pPr marL="1141413" indent="-227013" algn="l" defTabSz="447675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Arial Unicode MS" pitchFamily="34" charset="-128"/>
        <a:cs typeface="Arial Unicode MS" pitchFamily="34" charset="-128"/>
      </a:defRPr>
    </a:lvl3pPr>
    <a:lvl4pPr marL="1598613" indent="-227013" algn="l" defTabSz="447675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Arial Unicode MS" pitchFamily="34" charset="-128"/>
        <a:cs typeface="Arial Unicode MS" pitchFamily="34" charset="-128"/>
      </a:defRPr>
    </a:lvl4pPr>
    <a:lvl5pPr marL="2055813" indent="-227013" algn="l" defTabSz="447675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Arial Unicode MS" pitchFamily="34" charset="-128"/>
        <a:cs typeface="Arial Unicode MS" pitchFamily="34" charset="-128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Arial Unicode MS" pitchFamily="34" charset="-128"/>
        <a:cs typeface="Arial Unicode MS" pitchFamily="34" charset="-128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Arial Unicode MS" pitchFamily="34" charset="-128"/>
        <a:cs typeface="Arial Unicode MS" pitchFamily="34" charset="-128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Arial Unicode MS" pitchFamily="34" charset="-128"/>
        <a:cs typeface="Arial Unicode MS" pitchFamily="34" charset="-128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Arial Unicode MS" pitchFamily="34" charset="-128"/>
        <a:cs typeface="Arial Unicode MS" pitchFamily="34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5" d="100"/>
          <a:sy n="65" d="100"/>
        </p:scale>
        <p:origin x="-2658" y="-858"/>
      </p:cViewPr>
      <p:guideLst>
        <p:guide orient="horz" pos="2161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49" d="100"/>
          <a:sy n="49" d="100"/>
        </p:scale>
        <p:origin x="2880" y="4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85;&#1080;&#1074;&#1077;&#1088;\&#1044;&#1080;&#1087;&#1083;&#1086;&#1084;\&#1082;%20&#1079;&#1072;&#1097;&#1080;&#1090;&#1077;\&#1057;&#1072;&#1096;&#1072;\&#1043;&#1088;&#1072;&#1092;&#1080;&#1082;&#1080;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85;&#1080;&#1074;&#1077;&#1088;\&#1044;&#1080;&#1087;&#1083;&#1086;&#1084;\&#1082;%20&#1079;&#1072;&#1097;&#1080;&#1090;&#1077;\&#1057;&#1072;&#1096;&#1072;\&#1043;&#1088;&#1072;&#1092;&#1080;&#1082;&#1080;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85;&#1080;&#1074;&#1077;&#1088;\&#1044;&#1080;&#1087;&#1083;&#1086;&#1084;\&#1082;%20&#1079;&#1072;&#1097;&#1080;&#1090;&#1077;\&#1057;&#1072;&#1096;&#1072;\&#1043;&#1088;&#1072;&#1092;&#1080;&#1082;&#1080;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85;&#1080;&#1074;&#1077;&#1088;\&#1044;&#1080;&#1087;&#1083;&#1086;&#1084;\&#1082;%20&#1079;&#1072;&#1097;&#1080;&#1090;&#1077;\&#1057;&#1072;&#1096;&#1072;\&#1043;&#1088;&#1072;&#1092;&#1080;&#1082;&#1080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uk-UA"/>
              <a:t>Фиксированные партии, задача оперативности</a:t>
            </a:r>
          </a:p>
        </c:rich>
      </c:tx>
      <c:layout/>
      <c:overlay val="0"/>
    </c:title>
    <c:autoTitleDeleted val="0"/>
    <c:view3D>
      <c:rotX val="20"/>
      <c:rotY val="14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8.1117035069411508E-2"/>
          <c:y val="8.8207535501082027E-2"/>
          <c:w val="0.91242446009671885"/>
          <c:h val="0.80907362023104457"/>
        </c:manualLayout>
      </c:layout>
      <c:bar3DChart>
        <c:barDir val="col"/>
        <c:grouping val="standard"/>
        <c:varyColors val="0"/>
        <c:ser>
          <c:idx val="0"/>
          <c:order val="0"/>
          <c:tx>
            <c:strRef>
              <c:f>Лист1!$H$25</c:f>
              <c:strCache>
                <c:ptCount val="1"/>
                <c:pt idx="0">
                  <c:v>16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B$25:$B$29</c:f>
              <c:numCache>
                <c:formatCode>General</c:formatCode>
                <c:ptCount val="5"/>
                <c:pt idx="0">
                  <c:v>16070</c:v>
                </c:pt>
                <c:pt idx="1">
                  <c:v>16116</c:v>
                </c:pt>
                <c:pt idx="2">
                  <c:v>16208</c:v>
                </c:pt>
                <c:pt idx="3">
                  <c:v>16392</c:v>
                </c:pt>
                <c:pt idx="4">
                  <c:v>16760</c:v>
                </c:pt>
              </c:numCache>
            </c:numRef>
          </c:val>
        </c:ser>
        <c:ser>
          <c:idx val="1"/>
          <c:order val="1"/>
          <c:tx>
            <c:strRef>
              <c:f>Лист1!$H$21</c:f>
              <c:strCache>
                <c:ptCount val="1"/>
                <c:pt idx="0">
                  <c:v>8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B$20:$B$24</c:f>
              <c:numCache>
                <c:formatCode>General</c:formatCode>
                <c:ptCount val="5"/>
                <c:pt idx="0">
                  <c:v>7430</c:v>
                </c:pt>
                <c:pt idx="1">
                  <c:v>7476</c:v>
                </c:pt>
                <c:pt idx="2">
                  <c:v>7568</c:v>
                </c:pt>
                <c:pt idx="3">
                  <c:v>7752</c:v>
                </c:pt>
                <c:pt idx="4">
                  <c:v>8120</c:v>
                </c:pt>
              </c:numCache>
            </c:numRef>
          </c:val>
        </c:ser>
        <c:ser>
          <c:idx val="2"/>
          <c:order val="2"/>
          <c:tx>
            <c:strRef>
              <c:f>Лист1!$H$15</c:f>
              <c:strCache>
                <c:ptCount val="1"/>
                <c:pt idx="0">
                  <c:v>4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B$15:$B$19</c:f>
              <c:numCache>
                <c:formatCode>General</c:formatCode>
                <c:ptCount val="5"/>
                <c:pt idx="0">
                  <c:v>3172</c:v>
                </c:pt>
                <c:pt idx="1">
                  <c:v>3214</c:v>
                </c:pt>
                <c:pt idx="2">
                  <c:v>3298</c:v>
                </c:pt>
                <c:pt idx="3">
                  <c:v>3466</c:v>
                </c:pt>
                <c:pt idx="4">
                  <c:v>3802</c:v>
                </c:pt>
              </c:numCache>
            </c:numRef>
          </c:val>
        </c:ser>
        <c:ser>
          <c:idx val="3"/>
          <c:order val="3"/>
          <c:tx>
            <c:strRef>
              <c:f>Лист1!$H$10</c:f>
              <c:strCache>
                <c:ptCount val="1"/>
                <c:pt idx="0">
                  <c:v>2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B$10:$B$14</c:f>
              <c:numCache>
                <c:formatCode>General</c:formatCode>
                <c:ptCount val="5"/>
                <c:pt idx="0">
                  <c:v>1044</c:v>
                </c:pt>
                <c:pt idx="1">
                  <c:v>1086</c:v>
                </c:pt>
                <c:pt idx="2">
                  <c:v>1170</c:v>
                </c:pt>
                <c:pt idx="3">
                  <c:v>1338</c:v>
                </c:pt>
                <c:pt idx="4">
                  <c:v>1674</c:v>
                </c:pt>
              </c:numCache>
            </c:numRef>
          </c:val>
        </c:ser>
        <c:ser>
          <c:idx val="4"/>
          <c:order val="4"/>
          <c:tx>
            <c:strRef>
              <c:f>Лист1!$H$5</c:f>
              <c:strCache>
                <c:ptCount val="1"/>
                <c:pt idx="0">
                  <c:v>1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B$5:$B$9</c:f>
              <c:numCache>
                <c:formatCode>General</c:formatCode>
                <c:ptCount val="5"/>
                <c:pt idx="0">
                  <c:v>220</c:v>
                </c:pt>
                <c:pt idx="1">
                  <c:v>238</c:v>
                </c:pt>
                <c:pt idx="2">
                  <c:v>290</c:v>
                </c:pt>
                <c:pt idx="3">
                  <c:v>410</c:v>
                </c:pt>
                <c:pt idx="4">
                  <c:v>65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9441280"/>
        <c:axId val="9443584"/>
        <c:axId val="130016576"/>
      </c:bar3DChart>
      <c:catAx>
        <c:axId val="9441280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/>
                  <a:t>max/min </a:t>
                </a:r>
                <a:r>
                  <a:rPr lang="ru-RU" sz="1600"/>
                  <a:t>времени переналадки</a:t>
                </a:r>
                <a:endParaRPr lang="uk-UA" sz="1050"/>
              </a:p>
            </c:rich>
          </c:tx>
          <c:layout>
            <c:manualLayout>
              <c:xMode val="edge"/>
              <c:yMode val="edge"/>
              <c:x val="0.64510046485153216"/>
              <c:y val="0.85336734603004349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9443584"/>
        <c:crosses val="autoZero"/>
        <c:auto val="1"/>
        <c:lblAlgn val="ctr"/>
        <c:lblOffset val="100"/>
        <c:noMultiLvlLbl val="0"/>
      </c:catAx>
      <c:valAx>
        <c:axId val="9443584"/>
        <c:scaling>
          <c:orientation val="minMax"/>
        </c:scaling>
        <c:delete val="0"/>
        <c:axPos val="r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uk-UA" sz="1600"/>
                  <a:t>Среднее время формирования комплекта</a:t>
                </a:r>
              </a:p>
            </c:rich>
          </c:tx>
          <c:layout>
            <c:manualLayout>
              <c:xMode val="edge"/>
              <c:yMode val="edge"/>
              <c:x val="7.157828163045883E-3"/>
              <c:y val="0.26402533932711458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9441280"/>
        <c:crosses val="autoZero"/>
        <c:crossBetween val="between"/>
      </c:valAx>
      <c:serAx>
        <c:axId val="130016576"/>
        <c:scaling>
          <c:orientation val="minMax"/>
        </c:scaling>
        <c:delete val="0"/>
        <c:axPos val="b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600"/>
                  <a:t>max/min </a:t>
                </a:r>
                <a:r>
                  <a:rPr lang="ru-RU" sz="1600"/>
                  <a:t>времени обработки</a:t>
                </a:r>
                <a:endParaRPr lang="uk-UA" sz="1600"/>
              </a:p>
            </c:rich>
          </c:tx>
          <c:layout>
            <c:manualLayout>
              <c:xMode val="edge"/>
              <c:yMode val="edge"/>
              <c:x val="8.4609176864940072E-2"/>
              <c:y val="0.86010589717228225"/>
            </c:manualLayout>
          </c:layout>
          <c:overlay val="0"/>
        </c:title>
        <c:majorTickMark val="none"/>
        <c:minorTickMark val="none"/>
        <c:tickLblPos val="nextTo"/>
        <c:crossAx val="9443584"/>
        <c:crosses val="autoZero"/>
      </c:ser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uk-UA" sz="1800" b="1" i="0" baseline="0">
                <a:effectLst/>
              </a:rPr>
              <a:t>Оптимизация партий, задача оперативности</a:t>
            </a:r>
            <a:endParaRPr lang="ru-RU">
              <a:effectLst/>
            </a:endParaRPr>
          </a:p>
        </c:rich>
      </c:tx>
      <c:layout>
        <c:manualLayout>
          <c:xMode val="edge"/>
          <c:yMode val="edge"/>
          <c:x val="0.21076867149196496"/>
          <c:y val="1.6032064128256512E-2"/>
        </c:manualLayout>
      </c:layout>
      <c:overlay val="0"/>
    </c:title>
    <c:autoTitleDeleted val="0"/>
    <c:view3D>
      <c:rotX val="20"/>
      <c:rotY val="14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6.4288142763077788E-2"/>
          <c:y val="0.15346156880690515"/>
          <c:w val="0.93481543626284858"/>
          <c:h val="0.75403142315543892"/>
        </c:manualLayout>
      </c:layout>
      <c:bar3DChart>
        <c:barDir val="col"/>
        <c:grouping val="standard"/>
        <c:varyColors val="0"/>
        <c:ser>
          <c:idx val="5"/>
          <c:order val="0"/>
          <c:tx>
            <c:strRef>
              <c:f>Лист1!$H$25</c:f>
              <c:strCache>
                <c:ptCount val="1"/>
                <c:pt idx="0">
                  <c:v>16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C$25:$C$29</c:f>
              <c:numCache>
                <c:formatCode>General</c:formatCode>
                <c:ptCount val="5"/>
                <c:pt idx="0">
                  <c:v>8224</c:v>
                </c:pt>
                <c:pt idx="1">
                  <c:v>8302</c:v>
                </c:pt>
                <c:pt idx="2">
                  <c:v>8458</c:v>
                </c:pt>
                <c:pt idx="3">
                  <c:v>8526</c:v>
                </c:pt>
                <c:pt idx="4">
                  <c:v>11286</c:v>
                </c:pt>
              </c:numCache>
            </c:numRef>
          </c:val>
        </c:ser>
        <c:ser>
          <c:idx val="0"/>
          <c:order val="1"/>
          <c:tx>
            <c:strRef>
              <c:f>Лист1!$H$20</c:f>
              <c:strCache>
                <c:ptCount val="1"/>
                <c:pt idx="0">
                  <c:v>8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C$20:$C$24</c:f>
              <c:numCache>
                <c:formatCode>General</c:formatCode>
                <c:ptCount val="5"/>
                <c:pt idx="0">
                  <c:v>3708</c:v>
                </c:pt>
                <c:pt idx="1">
                  <c:v>3786</c:v>
                </c:pt>
                <c:pt idx="2">
                  <c:v>4822</c:v>
                </c:pt>
                <c:pt idx="3">
                  <c:v>5094</c:v>
                </c:pt>
                <c:pt idx="4">
                  <c:v>5312</c:v>
                </c:pt>
              </c:numCache>
            </c:numRef>
          </c:val>
        </c:ser>
        <c:ser>
          <c:idx val="1"/>
          <c:order val="2"/>
          <c:tx>
            <c:strRef>
              <c:f>Лист1!$H$15</c:f>
              <c:strCache>
                <c:ptCount val="1"/>
                <c:pt idx="0">
                  <c:v>4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C$15:$C$19</c:f>
              <c:numCache>
                <c:formatCode>General</c:formatCode>
                <c:ptCount val="5"/>
                <c:pt idx="0">
                  <c:v>1860</c:v>
                </c:pt>
                <c:pt idx="1">
                  <c:v>1920</c:v>
                </c:pt>
                <c:pt idx="2">
                  <c:v>1936</c:v>
                </c:pt>
                <c:pt idx="3">
                  <c:v>2166</c:v>
                </c:pt>
                <c:pt idx="4">
                  <c:v>2564</c:v>
                </c:pt>
              </c:numCache>
            </c:numRef>
          </c:val>
        </c:ser>
        <c:ser>
          <c:idx val="2"/>
          <c:order val="3"/>
          <c:tx>
            <c:strRef>
              <c:f>Лист1!$H$10</c:f>
              <c:strCache>
                <c:ptCount val="1"/>
                <c:pt idx="0">
                  <c:v>2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C$10:$C$14</c:f>
              <c:numCache>
                <c:formatCode>General</c:formatCode>
                <c:ptCount val="5"/>
                <c:pt idx="0">
                  <c:v>662</c:v>
                </c:pt>
                <c:pt idx="1">
                  <c:v>720</c:v>
                </c:pt>
                <c:pt idx="2">
                  <c:v>792</c:v>
                </c:pt>
                <c:pt idx="3">
                  <c:v>900</c:v>
                </c:pt>
                <c:pt idx="4">
                  <c:v>1140</c:v>
                </c:pt>
              </c:numCache>
            </c:numRef>
          </c:val>
        </c:ser>
        <c:ser>
          <c:idx val="3"/>
          <c:order val="4"/>
          <c:tx>
            <c:strRef>
              <c:f>Лист1!$H$5</c:f>
              <c:strCache>
                <c:ptCount val="1"/>
                <c:pt idx="0">
                  <c:v>1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C$5:$C$9</c:f>
              <c:numCache>
                <c:formatCode>General</c:formatCode>
                <c:ptCount val="5"/>
                <c:pt idx="0">
                  <c:v>150</c:v>
                </c:pt>
                <c:pt idx="1">
                  <c:v>192</c:v>
                </c:pt>
                <c:pt idx="2">
                  <c:v>232</c:v>
                </c:pt>
                <c:pt idx="3">
                  <c:v>328</c:v>
                </c:pt>
                <c:pt idx="4">
                  <c:v>52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9534464"/>
        <c:axId val="9537792"/>
        <c:axId val="136372224"/>
      </c:bar3DChart>
      <c:catAx>
        <c:axId val="9534464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 b="1" i="0" baseline="0">
                    <a:effectLst/>
                  </a:rPr>
                  <a:t>max/min </a:t>
                </a:r>
                <a:r>
                  <a:rPr lang="ru-RU" sz="1600" b="1" i="0" baseline="0">
                    <a:effectLst/>
                  </a:rPr>
                  <a:t>времени переналадки</a:t>
                </a:r>
                <a:endParaRPr lang="uk-UA" sz="1600">
                  <a:effectLst/>
                </a:endParaRPr>
              </a:p>
            </c:rich>
          </c:tx>
          <c:layout>
            <c:manualLayout>
              <c:xMode val="edge"/>
              <c:yMode val="edge"/>
              <c:x val="0.70443296753315632"/>
              <c:y val="0.84712648393900658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9537792"/>
        <c:crosses val="autoZero"/>
        <c:auto val="1"/>
        <c:lblAlgn val="ctr"/>
        <c:lblOffset val="100"/>
        <c:noMultiLvlLbl val="0"/>
      </c:catAx>
      <c:valAx>
        <c:axId val="9537792"/>
        <c:scaling>
          <c:orientation val="minMax"/>
        </c:scaling>
        <c:delete val="0"/>
        <c:axPos val="r"/>
        <c:majorGridlines/>
        <c:title>
          <c:tx>
            <c:rich>
              <a:bodyPr rot="0" vert="horz"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uk-UA" sz="1600" b="1" i="0" baseline="0">
                    <a:effectLst/>
                  </a:rPr>
                  <a:t>Среднее время формирования комплекта</a:t>
                </a:r>
                <a:endParaRPr lang="ru-RU" sz="1600">
                  <a:effectLst/>
                </a:endParaRPr>
              </a:p>
            </c:rich>
          </c:tx>
          <c:layout>
            <c:manualLayout>
              <c:xMode val="edge"/>
              <c:yMode val="edge"/>
              <c:x val="4.4922310604171572E-4"/>
              <c:y val="0.26160352200463921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9534464"/>
        <c:crosses val="autoZero"/>
        <c:crossBetween val="between"/>
      </c:valAx>
      <c:serAx>
        <c:axId val="136372224"/>
        <c:scaling>
          <c:orientation val="minMax"/>
        </c:scaling>
        <c:delete val="0"/>
        <c:axPos val="b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600" b="1" i="0" baseline="0">
                    <a:effectLst/>
                  </a:rPr>
                  <a:t>max/min </a:t>
                </a:r>
                <a:r>
                  <a:rPr lang="ru-RU" sz="1600" b="1" i="0" baseline="0">
                    <a:effectLst/>
                  </a:rPr>
                  <a:t>времени обработки</a:t>
                </a:r>
                <a:endParaRPr lang="uk-UA" sz="900">
                  <a:effectLst/>
                </a:endParaRPr>
              </a:p>
            </c:rich>
          </c:tx>
          <c:layout>
            <c:manualLayout>
              <c:xMode val="edge"/>
              <c:yMode val="edge"/>
              <c:x val="6.7466120932530974E-2"/>
              <c:y val="0.84638526396625269"/>
            </c:manualLayout>
          </c:layout>
          <c:overlay val="0"/>
        </c:title>
        <c:majorTickMark val="none"/>
        <c:minorTickMark val="none"/>
        <c:tickLblPos val="nextTo"/>
        <c:crossAx val="9537792"/>
        <c:crosses val="autoZero"/>
      </c:serAx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uk-UA" sz="1800" b="1" i="0" baseline="0">
                <a:effectLst/>
              </a:rPr>
              <a:t>Фиксированные партии, задача с директивными сроками</a:t>
            </a:r>
            <a:endParaRPr lang="ru-RU">
              <a:effectLst/>
            </a:endParaRPr>
          </a:p>
        </c:rich>
      </c:tx>
      <c:layout/>
      <c:overlay val="0"/>
    </c:title>
    <c:autoTitleDeleted val="0"/>
    <c:view3D>
      <c:rotX val="20"/>
      <c:rotY val="14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4.2937672638219411E-2"/>
          <c:y val="0.15078964972225034"/>
          <c:w val="0.94878284787560019"/>
          <c:h val="0.75403142315543892"/>
        </c:manualLayout>
      </c:layout>
      <c:bar3DChart>
        <c:barDir val="col"/>
        <c:grouping val="standard"/>
        <c:varyColors val="0"/>
        <c:ser>
          <c:idx val="0"/>
          <c:order val="0"/>
          <c:tx>
            <c:strRef>
              <c:f>Лист1!$H$25</c:f>
              <c:strCache>
                <c:ptCount val="1"/>
                <c:pt idx="0">
                  <c:v>16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E$25:$E$29</c:f>
              <c:numCache>
                <c:formatCode>General</c:formatCode>
                <c:ptCount val="5"/>
                <c:pt idx="0">
                  <c:v>2196</c:v>
                </c:pt>
                <c:pt idx="1">
                  <c:v>2202</c:v>
                </c:pt>
                <c:pt idx="2">
                  <c:v>2213</c:v>
                </c:pt>
                <c:pt idx="3">
                  <c:v>2236</c:v>
                </c:pt>
                <c:pt idx="4">
                  <c:v>2282</c:v>
                </c:pt>
              </c:numCache>
            </c:numRef>
          </c:val>
        </c:ser>
        <c:ser>
          <c:idx val="1"/>
          <c:order val="1"/>
          <c:tx>
            <c:strRef>
              <c:f>Лист1!$H$20</c:f>
              <c:strCache>
                <c:ptCount val="1"/>
                <c:pt idx="0">
                  <c:v>8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E$20:$E$24</c:f>
              <c:numCache>
                <c:formatCode>General</c:formatCode>
                <c:ptCount val="5"/>
                <c:pt idx="0">
                  <c:v>1116</c:v>
                </c:pt>
                <c:pt idx="1">
                  <c:v>1122</c:v>
                </c:pt>
                <c:pt idx="2">
                  <c:v>1133</c:v>
                </c:pt>
                <c:pt idx="3">
                  <c:v>1156</c:v>
                </c:pt>
                <c:pt idx="4">
                  <c:v>1202</c:v>
                </c:pt>
              </c:numCache>
            </c:numRef>
          </c:val>
        </c:ser>
        <c:ser>
          <c:idx val="2"/>
          <c:order val="2"/>
          <c:tx>
            <c:strRef>
              <c:f>Лист1!$H$15</c:f>
              <c:strCache>
                <c:ptCount val="1"/>
                <c:pt idx="0">
                  <c:v>4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E$15:$E$19</c:f>
              <c:numCache>
                <c:formatCode>General</c:formatCode>
                <c:ptCount val="5"/>
                <c:pt idx="0">
                  <c:v>576</c:v>
                </c:pt>
                <c:pt idx="1">
                  <c:v>582</c:v>
                </c:pt>
                <c:pt idx="2">
                  <c:v>593</c:v>
                </c:pt>
                <c:pt idx="3">
                  <c:v>616</c:v>
                </c:pt>
                <c:pt idx="4">
                  <c:v>662</c:v>
                </c:pt>
              </c:numCache>
            </c:numRef>
          </c:val>
        </c:ser>
        <c:ser>
          <c:idx val="3"/>
          <c:order val="3"/>
          <c:tx>
            <c:strRef>
              <c:f>Лист1!$H$10</c:f>
              <c:strCache>
                <c:ptCount val="1"/>
                <c:pt idx="0">
                  <c:v>2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E$10:$E$14</c:f>
              <c:numCache>
                <c:formatCode>General</c:formatCode>
                <c:ptCount val="5"/>
                <c:pt idx="0">
                  <c:v>306</c:v>
                </c:pt>
                <c:pt idx="1">
                  <c:v>312</c:v>
                </c:pt>
                <c:pt idx="2">
                  <c:v>323</c:v>
                </c:pt>
                <c:pt idx="3">
                  <c:v>346</c:v>
                </c:pt>
                <c:pt idx="4">
                  <c:v>392</c:v>
                </c:pt>
              </c:numCache>
            </c:numRef>
          </c:val>
        </c:ser>
        <c:ser>
          <c:idx val="4"/>
          <c:order val="4"/>
          <c:tx>
            <c:strRef>
              <c:f>Лист1!$H$5</c:f>
              <c:strCache>
                <c:ptCount val="1"/>
                <c:pt idx="0">
                  <c:v>1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E$5:$E$9</c:f>
              <c:numCache>
                <c:formatCode>General</c:formatCode>
                <c:ptCount val="5"/>
                <c:pt idx="0">
                  <c:v>171</c:v>
                </c:pt>
                <c:pt idx="1">
                  <c:v>177</c:v>
                </c:pt>
                <c:pt idx="2">
                  <c:v>188</c:v>
                </c:pt>
                <c:pt idx="3">
                  <c:v>211</c:v>
                </c:pt>
                <c:pt idx="4">
                  <c:v>25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9509888"/>
        <c:axId val="9528832"/>
        <c:axId val="172096128"/>
      </c:bar3DChart>
      <c:catAx>
        <c:axId val="9509888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 i="0" baseline="0">
                    <a:effectLst/>
                  </a:rPr>
                  <a:t>max/min </a:t>
                </a:r>
                <a:r>
                  <a:rPr lang="ru-RU" sz="1600" b="1" i="0" baseline="0">
                    <a:effectLst/>
                  </a:rPr>
                  <a:t>времени переналадки</a:t>
                </a:r>
                <a:endParaRPr lang="ru-RU" sz="1600">
                  <a:effectLst/>
                </a:endParaRPr>
              </a:p>
            </c:rich>
          </c:tx>
          <c:layout>
            <c:manualLayout>
              <c:xMode val="edge"/>
              <c:yMode val="edge"/>
              <c:x val="0.74269090437769358"/>
              <c:y val="0.84889693271201161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9528832"/>
        <c:crosses val="autoZero"/>
        <c:auto val="1"/>
        <c:lblAlgn val="ctr"/>
        <c:lblOffset val="100"/>
        <c:noMultiLvlLbl val="0"/>
      </c:catAx>
      <c:valAx>
        <c:axId val="9528832"/>
        <c:scaling>
          <c:orientation val="minMax"/>
        </c:scaling>
        <c:delete val="0"/>
        <c:axPos val="r"/>
        <c:majorGridlines/>
        <c:minorGridlines>
          <c:spPr>
            <a:ln>
              <a:noFill/>
            </a:ln>
          </c:spPr>
        </c:min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 sz="1400"/>
                  <a:t>Суммарное</a:t>
                </a:r>
                <a:r>
                  <a:rPr lang="ru-RU" sz="1400" baseline="0"/>
                  <a:t> з</a:t>
                </a:r>
                <a:r>
                  <a:rPr lang="ru-RU" sz="1400"/>
                  <a:t>апаздывание комплектов относительно директивных сроков</a:t>
                </a:r>
              </a:p>
            </c:rich>
          </c:tx>
          <c:layout>
            <c:manualLayout>
              <c:xMode val="edge"/>
              <c:yMode val="edge"/>
              <c:x val="1.1072494075561407E-2"/>
              <c:y val="0.26047139890627469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9509888"/>
        <c:crosses val="autoZero"/>
        <c:crossBetween val="between"/>
      </c:valAx>
      <c:serAx>
        <c:axId val="172096128"/>
        <c:scaling>
          <c:orientation val="minMax"/>
        </c:scaling>
        <c:delete val="0"/>
        <c:axPos val="b"/>
        <c:majorGridlines/>
        <c:title>
          <c:tx>
            <c:rich>
              <a:bodyPr rot="0" vert="horz"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 i="0" baseline="0">
                    <a:effectLst/>
                  </a:rPr>
                  <a:t>max/min </a:t>
                </a:r>
                <a:r>
                  <a:rPr lang="ru-RU" sz="1600" b="1" i="0" baseline="0">
                    <a:effectLst/>
                  </a:rPr>
                  <a:t>времени обработки</a:t>
                </a:r>
                <a:endParaRPr lang="ru-RU" sz="1600">
                  <a:effectLst/>
                </a:endParaRPr>
              </a:p>
            </c:rich>
          </c:tx>
          <c:layout>
            <c:manualLayout>
              <c:xMode val="edge"/>
              <c:yMode val="edge"/>
              <c:x val="6.1599818541200876E-2"/>
              <c:y val="0.85416900463448953"/>
            </c:manualLayout>
          </c:layout>
          <c:overlay val="0"/>
        </c:title>
        <c:majorTickMark val="none"/>
        <c:minorTickMark val="none"/>
        <c:tickLblPos val="nextTo"/>
        <c:crossAx val="9528832"/>
        <c:crosses val="autoZero"/>
      </c:serAx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uk-UA" sz="1800" b="1" i="0" u="none" strike="noStrike" baseline="0">
                <a:effectLst/>
              </a:rPr>
              <a:t>Оптимизация партий</a:t>
            </a:r>
            <a:r>
              <a:rPr lang="uk-UA" sz="1800" b="1" i="0" baseline="0">
                <a:effectLst/>
              </a:rPr>
              <a:t>, задача с директивными сроками</a:t>
            </a:r>
            <a:endParaRPr lang="ru-RU">
              <a:effectLst/>
            </a:endParaRPr>
          </a:p>
        </c:rich>
      </c:tx>
      <c:layout/>
      <c:overlay val="0"/>
    </c:title>
    <c:autoTitleDeleted val="0"/>
    <c:view3D>
      <c:rotX val="20"/>
      <c:rotY val="14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10608397993966601"/>
          <c:y val="0.15078962893614736"/>
          <c:w val="0.8271106901111045"/>
          <c:h val="0.75403142315543892"/>
        </c:manualLayout>
      </c:layout>
      <c:bar3DChart>
        <c:barDir val="col"/>
        <c:grouping val="standard"/>
        <c:varyColors val="0"/>
        <c:ser>
          <c:idx val="5"/>
          <c:order val="0"/>
          <c:tx>
            <c:strRef>
              <c:f>Лист1!$H$25</c:f>
              <c:strCache>
                <c:ptCount val="1"/>
                <c:pt idx="0">
                  <c:v>16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F$25:$F$29</c:f>
              <c:numCache>
                <c:formatCode>General</c:formatCode>
                <c:ptCount val="5"/>
                <c:pt idx="0">
                  <c:v>1190</c:v>
                </c:pt>
                <c:pt idx="1">
                  <c:v>1200</c:v>
                </c:pt>
                <c:pt idx="2">
                  <c:v>1219</c:v>
                </c:pt>
                <c:pt idx="3">
                  <c:v>1228</c:v>
                </c:pt>
                <c:pt idx="4">
                  <c:v>1313</c:v>
                </c:pt>
              </c:numCache>
            </c:numRef>
          </c:val>
        </c:ser>
        <c:ser>
          <c:idx val="0"/>
          <c:order val="1"/>
          <c:tx>
            <c:strRef>
              <c:f>Лист1!$H$20</c:f>
              <c:strCache>
                <c:ptCount val="1"/>
                <c:pt idx="0">
                  <c:v>8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F$20:$F$24</c:f>
              <c:numCache>
                <c:formatCode>General</c:formatCode>
                <c:ptCount val="5"/>
                <c:pt idx="0">
                  <c:v>626</c:v>
                </c:pt>
                <c:pt idx="1">
                  <c:v>635</c:v>
                </c:pt>
                <c:pt idx="2">
                  <c:v>641</c:v>
                </c:pt>
                <c:pt idx="3">
                  <c:v>679</c:v>
                </c:pt>
                <c:pt idx="4">
                  <c:v>851</c:v>
                </c:pt>
              </c:numCache>
            </c:numRef>
          </c:val>
        </c:ser>
        <c:ser>
          <c:idx val="1"/>
          <c:order val="2"/>
          <c:tx>
            <c:strRef>
              <c:f>Лист1!$H$15</c:f>
              <c:strCache>
                <c:ptCount val="1"/>
                <c:pt idx="0">
                  <c:v>4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F$15:$F$19</c:f>
              <c:numCache>
                <c:formatCode>General</c:formatCode>
                <c:ptCount val="5"/>
                <c:pt idx="0">
                  <c:v>324</c:v>
                </c:pt>
                <c:pt idx="1">
                  <c:v>347</c:v>
                </c:pt>
                <c:pt idx="2">
                  <c:v>362</c:v>
                </c:pt>
                <c:pt idx="3">
                  <c:v>389</c:v>
                </c:pt>
                <c:pt idx="4">
                  <c:v>508</c:v>
                </c:pt>
              </c:numCache>
            </c:numRef>
          </c:val>
        </c:ser>
        <c:ser>
          <c:idx val="2"/>
          <c:order val="3"/>
          <c:tx>
            <c:strRef>
              <c:f>Лист1!$H$10</c:f>
              <c:strCache>
                <c:ptCount val="1"/>
                <c:pt idx="0">
                  <c:v>2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F$10:$F$14</c:f>
              <c:numCache>
                <c:formatCode>General</c:formatCode>
                <c:ptCount val="5"/>
                <c:pt idx="0">
                  <c:v>225</c:v>
                </c:pt>
                <c:pt idx="1">
                  <c:v>233</c:v>
                </c:pt>
                <c:pt idx="2">
                  <c:v>248</c:v>
                </c:pt>
                <c:pt idx="3">
                  <c:v>276</c:v>
                </c:pt>
                <c:pt idx="4">
                  <c:v>314</c:v>
                </c:pt>
              </c:numCache>
            </c:numRef>
          </c:val>
        </c:ser>
        <c:ser>
          <c:idx val="3"/>
          <c:order val="4"/>
          <c:tx>
            <c:strRef>
              <c:f>Лист1!$H$5</c:f>
              <c:strCache>
                <c:ptCount val="1"/>
                <c:pt idx="0">
                  <c:v>1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F$5:$F$9</c:f>
              <c:numCache>
                <c:formatCode>General</c:formatCode>
                <c:ptCount val="5"/>
                <c:pt idx="0">
                  <c:v>141</c:v>
                </c:pt>
                <c:pt idx="1">
                  <c:v>148</c:v>
                </c:pt>
                <c:pt idx="2">
                  <c:v>159</c:v>
                </c:pt>
                <c:pt idx="3">
                  <c:v>178</c:v>
                </c:pt>
                <c:pt idx="4">
                  <c:v>21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9689344"/>
        <c:axId val="39444480"/>
        <c:axId val="9521344"/>
      </c:bar3DChart>
      <c:catAx>
        <c:axId val="9689344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 b="1" i="0" baseline="0">
                    <a:effectLst/>
                  </a:rPr>
                  <a:t>max/min </a:t>
                </a:r>
                <a:r>
                  <a:rPr lang="ru-RU" sz="1600" b="1" i="0" baseline="0">
                    <a:effectLst/>
                  </a:rPr>
                  <a:t>времени переналадки</a:t>
                </a:r>
                <a:endParaRPr lang="ru-RU" sz="1600">
                  <a:effectLst/>
                </a:endParaRPr>
              </a:p>
            </c:rich>
          </c:tx>
          <c:layout>
            <c:manualLayout>
              <c:xMode val="edge"/>
              <c:yMode val="edge"/>
              <c:x val="0.63598817389205664"/>
              <c:y val="0.84409858977356855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39444480"/>
        <c:crosses val="autoZero"/>
        <c:auto val="1"/>
        <c:lblAlgn val="ctr"/>
        <c:lblOffset val="100"/>
        <c:noMultiLvlLbl val="0"/>
      </c:catAx>
      <c:valAx>
        <c:axId val="39444480"/>
        <c:scaling>
          <c:orientation val="minMax"/>
        </c:scaling>
        <c:delete val="0"/>
        <c:axPos val="r"/>
        <c:majorGridlines/>
        <c:title>
          <c:tx>
            <c:rich>
              <a:bodyPr rot="0" vert="horz"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600" b="1" i="0" baseline="0">
                    <a:effectLst/>
                  </a:rPr>
                  <a:t>Суммарное запаздывание комплектов относительно директивных сроков</a:t>
                </a:r>
                <a:endParaRPr lang="ru-RU" sz="1600">
                  <a:effectLst/>
                </a:endParaRPr>
              </a:p>
            </c:rich>
          </c:tx>
          <c:layout>
            <c:manualLayout>
              <c:xMode val="edge"/>
              <c:yMode val="edge"/>
              <c:x val="5.9912510936133406E-3"/>
              <c:y val="0.24451130217767753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9689344"/>
        <c:crosses val="autoZero"/>
        <c:crossBetween val="between"/>
      </c:valAx>
      <c:serAx>
        <c:axId val="9521344"/>
        <c:scaling>
          <c:orientation val="minMax"/>
        </c:scaling>
        <c:delete val="0"/>
        <c:axPos val="b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600" b="1" i="0" baseline="0">
                    <a:effectLst/>
                  </a:rPr>
                  <a:t>max/min </a:t>
                </a:r>
                <a:r>
                  <a:rPr lang="ru-RU" sz="1600" b="1" i="0" baseline="0">
                    <a:effectLst/>
                  </a:rPr>
                  <a:t>времени обработки</a:t>
                </a:r>
                <a:endParaRPr lang="ru-RU" sz="1600">
                  <a:effectLst/>
                </a:endParaRPr>
              </a:p>
            </c:rich>
          </c:tx>
          <c:layout>
            <c:manualLayout>
              <c:xMode val="edge"/>
              <c:yMode val="edge"/>
              <c:x val="4.5641898210999489E-2"/>
              <c:y val="0.84288049551350364"/>
            </c:manualLayout>
          </c:layout>
          <c:overlay val="0"/>
        </c:title>
        <c:majorTickMark val="none"/>
        <c:minorTickMark val="none"/>
        <c:tickLblPos val="nextTo"/>
        <c:crossAx val="39444480"/>
        <c:crosses val="autoZero"/>
      </c:ser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3.wmf"/><Relationship Id="rId1" Type="http://schemas.openxmlformats.org/officeDocument/2006/relationships/image" Target="../media/image4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1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360" cap="sq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sldImg"/>
          </p:nvPr>
        </p:nvSpPr>
        <p:spPr bwMode="auto">
          <a:xfrm>
            <a:off x="1106488" y="812800"/>
            <a:ext cx="5341937" cy="400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2" name="Rectangle 3"/>
          <p:cNvSpPr>
            <a:spLocks noGrp="1" noChangeArrowheads="1"/>
          </p:cNvSpPr>
          <p:nvPr>
            <p:ph type="body"/>
          </p:nvPr>
        </p:nvSpPr>
        <p:spPr bwMode="auto">
          <a:xfrm>
            <a:off x="755650" y="5078413"/>
            <a:ext cx="6045200" cy="4808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ru-RU" altLang="ru-RU" noProof="0" smtClean="0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278188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449216" eaLnBrk="1">
              <a:lnSpc>
                <a:spcPct val="95000"/>
              </a:lnSpc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/>
          </p:nvPr>
        </p:nvSpPr>
        <p:spPr bwMode="auto">
          <a:xfrm>
            <a:off x="4278313" y="0"/>
            <a:ext cx="3278187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449216" eaLnBrk="1">
              <a:lnSpc>
                <a:spcPct val="95000"/>
              </a:lnSpc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0" y="10156825"/>
            <a:ext cx="3278188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defTabSz="449216" eaLnBrk="1">
              <a:lnSpc>
                <a:spcPct val="95000"/>
              </a:lnSpc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4278313" y="10156825"/>
            <a:ext cx="3278187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defTabSz="449216" eaLnBrk="1">
              <a:lnSpc>
                <a:spcPct val="95000"/>
              </a:lnSpc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E4C5F1C2-0C0F-43E3-9330-9F510D5F02E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595785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7675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1pPr>
    <a:lvl2pPr marL="742950" indent="-285750" algn="l" defTabSz="447675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2pPr>
    <a:lvl3pPr marL="1143000" indent="-228600" algn="l" defTabSz="447675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3pPr>
    <a:lvl4pPr marL="1600200" indent="-228600" algn="l" defTabSz="447675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4pPr>
    <a:lvl5pPr marL="2057400" indent="-228600" algn="l" defTabSz="447675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5pPr>
    <a:lvl6pPr marL="2285763" algn="l" defTabSz="9143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16" algn="l" defTabSz="9143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68" algn="l" defTabSz="9143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21" algn="l" defTabSz="9143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47675"/>
            <a:fld id="{26724853-329F-47F1-93EE-6823254226E8}" type="slidenum"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pPr defTabSz="447675"/>
              <a:t>1</a:t>
            </a:fld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555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06488" y="812800"/>
            <a:ext cx="5345112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3556" name="Rectangle 2"/>
          <p:cNvSpPr>
            <a:spLocks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47675"/>
            <a:fld id="{2563F933-548C-4391-9066-31DFFA5DA16D}" type="slidenum"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pPr defTabSz="447675"/>
              <a:t>18</a:t>
            </a:fld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19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06488" y="812800"/>
            <a:ext cx="5343525" cy="40068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4820" name="Rectangle 2"/>
          <p:cNvSpPr>
            <a:spLocks noChangeArrowheads="1"/>
          </p:cNvSpPr>
          <p:nvPr>
            <p:ph type="body" idx="1"/>
          </p:nvPr>
        </p:nvSpPr>
        <p:spPr>
          <a:xfrm>
            <a:off x="755650" y="5078413"/>
            <a:ext cx="6046788" cy="48101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47675"/>
            <a:fld id="{A89D5E31-C265-41D0-96A1-881BD065A431}" type="slidenum"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pPr defTabSz="447675"/>
              <a:t>19</a:t>
            </a:fld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43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06488" y="812800"/>
            <a:ext cx="5343525" cy="40068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844" name="Rectangle 2"/>
          <p:cNvSpPr>
            <a:spLocks noChangeArrowheads="1"/>
          </p:cNvSpPr>
          <p:nvPr>
            <p:ph type="body" idx="1"/>
          </p:nvPr>
        </p:nvSpPr>
        <p:spPr>
          <a:xfrm>
            <a:off x="755650" y="5078413"/>
            <a:ext cx="6046788" cy="48101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47675"/>
            <a:fld id="{AB803507-5920-46A5-8774-F9F7B49B67DA}" type="slidenum"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pPr defTabSz="447675"/>
              <a:t>2</a:t>
            </a:fld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79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06488" y="812800"/>
            <a:ext cx="5343525" cy="40068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4580" name="Rectangle 2"/>
          <p:cNvSpPr>
            <a:spLocks noChangeArrowheads="1"/>
          </p:cNvSpPr>
          <p:nvPr>
            <p:ph type="body" idx="1"/>
          </p:nvPr>
        </p:nvSpPr>
        <p:spPr>
          <a:xfrm>
            <a:off x="755650" y="5078413"/>
            <a:ext cx="6046788" cy="48101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47675"/>
            <a:fld id="{B25D173D-989D-4F7C-9B27-CB18A7E540D9}" type="slidenum"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pPr defTabSz="447675"/>
              <a:t>3</a:t>
            </a:fld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06488" y="812800"/>
            <a:ext cx="5343525" cy="40068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5604" name="Rectangle 2"/>
          <p:cNvSpPr>
            <a:spLocks noChangeArrowheads="1"/>
          </p:cNvSpPr>
          <p:nvPr>
            <p:ph type="body" idx="1"/>
          </p:nvPr>
        </p:nvSpPr>
        <p:spPr>
          <a:xfrm>
            <a:off x="755650" y="5078413"/>
            <a:ext cx="6046788" cy="48101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47675"/>
            <a:fld id="{51F9E42B-9A14-40A4-8CEC-45C349634A3D}" type="slidenum"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pPr defTabSz="447675"/>
              <a:t>4</a:t>
            </a:fld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6627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06488" y="812800"/>
            <a:ext cx="5343525" cy="40068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6628" name="Rectangle 2"/>
          <p:cNvSpPr>
            <a:spLocks noChangeArrowheads="1"/>
          </p:cNvSpPr>
          <p:nvPr>
            <p:ph type="body" idx="1"/>
          </p:nvPr>
        </p:nvSpPr>
        <p:spPr>
          <a:xfrm>
            <a:off x="755650" y="5078413"/>
            <a:ext cx="6046788" cy="48101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47675"/>
            <a:fld id="{1DD64BA6-92EB-4984-A5AE-1534B58B7BA3}" type="slidenum"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pPr defTabSz="447675"/>
              <a:t>5</a:t>
            </a:fld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7651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06488" y="812800"/>
            <a:ext cx="5343525" cy="40068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7652" name="Rectangle 2"/>
          <p:cNvSpPr>
            <a:spLocks noChangeArrowheads="1"/>
          </p:cNvSpPr>
          <p:nvPr>
            <p:ph type="body" idx="1"/>
          </p:nvPr>
        </p:nvSpPr>
        <p:spPr>
          <a:xfrm>
            <a:off x="755650" y="5078413"/>
            <a:ext cx="6046788" cy="48101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47675"/>
            <a:fld id="{B3CC1704-B446-4C08-8147-CFF56AE065F9}" type="slidenum"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pPr defTabSz="447675"/>
              <a:t>6</a:t>
            </a:fld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675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06488" y="812800"/>
            <a:ext cx="5343525" cy="40068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8676" name="Rectangle 2"/>
          <p:cNvSpPr>
            <a:spLocks noChangeArrowheads="1"/>
          </p:cNvSpPr>
          <p:nvPr>
            <p:ph type="body" idx="1"/>
          </p:nvPr>
        </p:nvSpPr>
        <p:spPr>
          <a:xfrm>
            <a:off x="755650" y="5078413"/>
            <a:ext cx="6046788" cy="48101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47675"/>
            <a:fld id="{C3792BD0-160E-4F53-8032-3909CFC95202}" type="slidenum"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pPr defTabSz="447675"/>
              <a:t>13</a:t>
            </a:fld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747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06488" y="812800"/>
            <a:ext cx="5343525" cy="40068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1748" name="Rectangle 2"/>
          <p:cNvSpPr>
            <a:spLocks noChangeArrowheads="1"/>
          </p:cNvSpPr>
          <p:nvPr>
            <p:ph type="body" idx="1"/>
          </p:nvPr>
        </p:nvSpPr>
        <p:spPr>
          <a:xfrm>
            <a:off x="755650" y="5078413"/>
            <a:ext cx="6046788" cy="48101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47675"/>
            <a:fld id="{3F254E42-B103-4E71-87E2-922F73EA4AB5}" type="slidenum"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pPr defTabSz="447675"/>
              <a:t>14</a:t>
            </a:fld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71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06488" y="812800"/>
            <a:ext cx="5343525" cy="40068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2772" name="Rectangle 2"/>
          <p:cNvSpPr>
            <a:spLocks noChangeArrowheads="1"/>
          </p:cNvSpPr>
          <p:nvPr>
            <p:ph type="body" idx="1"/>
          </p:nvPr>
        </p:nvSpPr>
        <p:spPr>
          <a:xfrm>
            <a:off x="755650" y="5078413"/>
            <a:ext cx="6046788" cy="48101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47675"/>
            <a:fld id="{F9E83DEB-22CF-4121-86D0-520A8EDDBA38}" type="slidenum"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pPr defTabSz="447675"/>
              <a:t>16</a:t>
            </a:fld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795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06488" y="812800"/>
            <a:ext cx="5343525" cy="40068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3796" name="Rectangle 2"/>
          <p:cNvSpPr>
            <a:spLocks noChangeArrowheads="1"/>
          </p:cNvSpPr>
          <p:nvPr>
            <p:ph type="body" idx="1"/>
          </p:nvPr>
        </p:nvSpPr>
        <p:spPr>
          <a:xfrm>
            <a:off x="755650" y="5078413"/>
            <a:ext cx="6046788" cy="48101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56047" y="2348401"/>
            <a:ext cx="8568531" cy="162043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12094" y="4283817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6CFCFB-B15A-400E-BE4D-14BD8C16E6F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8683195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50C458-B6D3-4CA3-BBD6-278398406200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0412038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057499" y="334236"/>
            <a:ext cx="2500906" cy="7109944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54785" y="334236"/>
            <a:ext cx="7334704" cy="710994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7B35C-ECB0-48D3-8B07-8C83B80B9EC5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2694202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7A8C8F-DE2D-4FF4-A722-BEFB209B52C6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920324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96300" y="4857793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96300" y="3204115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B7B8AA-C34E-4F2E-93FC-08E76650C4F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1375014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54787" y="1944167"/>
            <a:ext cx="4917805" cy="5500013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640602" y="1944167"/>
            <a:ext cx="4917805" cy="5500013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1C1CBB-0B3F-4784-8D4E-27F39302FDAE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1517135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4031" y="302737"/>
            <a:ext cx="9072563" cy="1259946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04031" y="1692179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04031" y="2397397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120818" y="1692179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120818" y="2397397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42BAD6-07FF-477B-B6F9-8FD6C0AF0417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442571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99CDD1-32A8-4DA1-A096-F7BA24A29A37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9872291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0F670-37AA-45E3-A57E-330300964A4A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9512015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4033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41246" y="300989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04033" y="1581934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0ED964-5F82-4153-9AE0-2423CAD7F4F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596797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75873" y="5291772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75873" y="675471"/>
            <a:ext cx="6048375" cy="4535805"/>
          </a:xfrm>
        </p:spPr>
        <p:txBody>
          <a:bodyPr rtlCol="0">
            <a:normAutofit/>
          </a:bodyPr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pPr lvl="0"/>
            <a:endParaRPr lang="uk-UA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75873" y="5916496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C10D93-A0B6-4227-AA06-37624C961E35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7288030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503238" y="303213"/>
            <a:ext cx="9074150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83" tIns="50392" rIns="100783" bIns="5039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  <a:endParaRPr lang="uk-UA" altLang="ru-RU" smtClean="0"/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503238" y="1763713"/>
            <a:ext cx="9074150" cy="498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83" tIns="50392" rIns="100783" bIns="503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  <a:endParaRPr lang="uk-UA" altLang="ru-RU" smtClean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503238" y="7007225"/>
            <a:ext cx="2352675" cy="401638"/>
          </a:xfrm>
          <a:prstGeom prst="rect">
            <a:avLst/>
          </a:prstGeom>
        </p:spPr>
        <p:txBody>
          <a:bodyPr vert="horz" lIns="100783" tIns="50392" rIns="100783" bIns="50392" rtlCol="0" anchor="ctr"/>
          <a:lstStyle>
            <a:lvl1pPr algn="l" defTabSz="449216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444875" y="7007225"/>
            <a:ext cx="3190875" cy="401638"/>
          </a:xfrm>
          <a:prstGeom prst="rect">
            <a:avLst/>
          </a:prstGeom>
        </p:spPr>
        <p:txBody>
          <a:bodyPr vert="horz" lIns="100783" tIns="50392" rIns="100783" bIns="50392" rtlCol="0" anchor="ctr"/>
          <a:lstStyle>
            <a:lvl1pPr algn="ctr" defTabSz="449216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224713" y="7007225"/>
            <a:ext cx="2352675" cy="401638"/>
          </a:xfrm>
          <a:prstGeom prst="rect">
            <a:avLst/>
          </a:prstGeom>
        </p:spPr>
        <p:txBody>
          <a:bodyPr vert="horz" lIns="100783" tIns="50392" rIns="100783" bIns="50392" rtlCol="0" anchor="ctr"/>
          <a:lstStyle>
            <a:lvl1pPr algn="r" defTabSz="449216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9ABE5AB-06C3-4E35-B668-ABF84B1CA02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1006475" rtl="0" eaLnBrk="0" fontAlgn="base" hangingPunct="0">
        <a:spcBef>
          <a:spcPct val="0"/>
        </a:spcBef>
        <a:spcAft>
          <a:spcPct val="0"/>
        </a:spcAft>
        <a:defRPr sz="49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1006475" rtl="0" eaLnBrk="0" fontAlgn="base" hangingPunct="0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2pPr>
      <a:lvl3pPr algn="ctr" defTabSz="1006475" rtl="0" eaLnBrk="0" fontAlgn="base" hangingPunct="0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3pPr>
      <a:lvl4pPr algn="ctr" defTabSz="1006475" rtl="0" eaLnBrk="0" fontAlgn="base" hangingPunct="0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4pPr>
      <a:lvl5pPr algn="ctr" defTabSz="1006475" rtl="0" eaLnBrk="0" fontAlgn="base" hangingPunct="0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5pPr>
      <a:lvl6pPr marL="457200" algn="ctr" defTabSz="1006475" rtl="0" fontAlgn="base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6pPr>
      <a:lvl7pPr marL="914400" algn="ctr" defTabSz="1006475" rtl="0" fontAlgn="base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7pPr>
      <a:lvl8pPr marL="1371600" algn="ctr" defTabSz="1006475" rtl="0" fontAlgn="base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8pPr>
      <a:lvl9pPr marL="1828800" algn="ctr" defTabSz="1006475" rtl="0" fontAlgn="base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9pPr>
    </p:titleStyle>
    <p:bodyStyle>
      <a:lvl1pPr marL="377825" indent="-3778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500" kern="1200">
          <a:solidFill>
            <a:schemeClr val="tx1"/>
          </a:solidFill>
          <a:latin typeface="+mn-lt"/>
          <a:ea typeface="+mn-ea"/>
          <a:cs typeface="+mn-cs"/>
        </a:defRPr>
      </a:lvl1pPr>
      <a:lvl2pPr marL="817563" indent="-3143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3100" kern="1200">
          <a:solidFill>
            <a:schemeClr val="tx1"/>
          </a:solidFill>
          <a:latin typeface="+mn-lt"/>
          <a:ea typeface="+mn-ea"/>
          <a:cs typeface="+mn-cs"/>
        </a:defRPr>
      </a:lvl2pPr>
      <a:lvl3pPr marL="1258888" indent="-2508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763713" indent="-2508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66950" indent="-2508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71557" indent="-251960" algn="l" defTabSz="100783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476" indent="-251960" algn="l" defTabSz="100783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395" indent="-251960" algn="l" defTabSz="100783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314" indent="-251960" algn="l" defTabSz="100783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20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838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758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677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597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515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435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354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6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1"/>
          <p:cNvSpPr txBox="1">
            <a:spLocks noChangeArrowheads="1"/>
          </p:cNvSpPr>
          <p:nvPr/>
        </p:nvSpPr>
        <p:spPr bwMode="auto">
          <a:xfrm>
            <a:off x="220953" y="2267669"/>
            <a:ext cx="9577388" cy="201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indent="1588">
              <a:tabLst>
                <a:tab pos="34290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34290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34290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34290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34290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algn="ctr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ru-RU" altLang="ru-RU" sz="2800" dirty="0" smtClean="0">
                <a:solidFill>
                  <a:srgbClr val="000000"/>
                </a:solidFill>
              </a:rPr>
              <a:t>«</a:t>
            </a:r>
            <a:r>
              <a:rPr lang="ru-RU" sz="2800" dirty="0">
                <a:solidFill>
                  <a:schemeClr val="tx1"/>
                </a:solidFill>
              </a:rPr>
              <a:t>Совершенствование методов обработки партий при условии формирования комплектов и задании директивных сроков их выпуска</a:t>
            </a:r>
            <a:r>
              <a:rPr lang="ru-RU" altLang="ru-RU" sz="2800" dirty="0" smtClean="0">
                <a:solidFill>
                  <a:srgbClr val="000000"/>
                </a:solidFill>
              </a:rPr>
              <a:t>»</a:t>
            </a:r>
            <a:endParaRPr lang="ru-RU" altLang="ru-RU" sz="2800" dirty="0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657314" y="251445"/>
            <a:ext cx="869456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ИНИСТЕРСТВО ОБРАЗОВАНИЯ И НАУКИ РОССИЙСКОЙ ФЕДЕРАЦИИ</a:t>
            </a:r>
          </a:p>
          <a:p>
            <a:pPr algn="ctr"/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ГАОУ ВО «СЕВАСТОПОЛЬСКИЙ ГОСУДАРСТВЕННЫЙ УНИВЕРСИТЕТ»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информационных технологий и управления в технических системах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Информационные системы»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одзаголовок 2"/>
          <p:cNvSpPr>
            <a:spLocks noGrp="1"/>
          </p:cNvSpPr>
          <p:nvPr/>
        </p:nvSpPr>
        <p:spPr>
          <a:xfrm>
            <a:off x="5832400" y="4931965"/>
            <a:ext cx="3822192" cy="20215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дготовил: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гр. ИС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-21о</a:t>
            </a:r>
          </a:p>
          <a:p>
            <a:pPr algn="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исянски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И.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учный руководитель: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.т.н., доцент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отов К. В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Второй уровень</a:t>
            </a:r>
          </a:p>
        </p:txBody>
      </p:sp>
      <p:sp>
        <p:nvSpPr>
          <p:cNvPr id="11267" name="Объект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77500" lnSpcReduction="20000"/>
          </a:bodyPr>
          <a:lstStyle/>
          <a:p>
            <a:pPr marL="457152" indent="-457152" defTabSz="1007838" eaLnBrk="1" fontAlgn="auto" hangingPunct="1">
              <a:spcAft>
                <a:spcPts val="0"/>
              </a:spcAft>
              <a:defRPr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ируемое решение:                   </a:t>
            </a:r>
            <a:endParaRPr lang="ru-RU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152" indent="-457152" defTabSz="1007838" eaLnBrk="1" fontAlgn="auto" hangingPunct="1">
              <a:spcAft>
                <a:spcPts val="0"/>
              </a:spcAft>
              <a:defRPr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щий вид критерия: </a:t>
            </a:r>
          </a:p>
          <a:p>
            <a:pPr marL="457152" indent="-457152" defTabSz="1007838" eaLnBrk="1" fontAlgn="auto" hangingPunct="1">
              <a:spcAft>
                <a:spcPts val="0"/>
              </a:spcAft>
              <a:defRPr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152" indent="-457152" defTabSz="1007838" eaLnBrk="1" fontAlgn="auto" hangingPunct="1">
              <a:spcAft>
                <a:spcPts val="0"/>
              </a:spcAft>
              <a:defRPr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152" indent="-457152" defTabSz="1007838" eaLnBrk="1" fontAlgn="auto" hangingPunct="1">
              <a:spcAft>
                <a:spcPts val="0"/>
              </a:spcAft>
              <a:defRPr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152" indent="-457152" defTabSz="1007838" eaLnBrk="1" fontAlgn="auto" hangingPunct="1">
              <a:spcAft>
                <a:spcPts val="0"/>
              </a:spcAft>
              <a:defRPr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нкретизация критерия:</a:t>
            </a:r>
            <a:b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b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				 											</a:t>
            </a:r>
          </a:p>
          <a:p>
            <a:pPr marL="0" indent="0" defTabSz="1007838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						       →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in.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</a:p>
          <a:p>
            <a:pPr marL="0" indent="0" defTabSz="1007838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11274" name="Rectangle 1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endParaRPr lang="uk-UA" alt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917789"/>
              </p:ext>
            </p:extLst>
          </p:nvPr>
        </p:nvGraphicFramePr>
        <p:xfrm>
          <a:off x="4824288" y="1691605"/>
          <a:ext cx="10810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3" imgW="444240" imgH="215640" progId="Equation.DSMT4">
                  <p:embed/>
                </p:oleObj>
              </mc:Choice>
              <mc:Fallback>
                <p:oleObj name="Equation" r:id="rId3" imgW="444240" imgH="215640" progId="Equation.DSMT4">
                  <p:embed/>
                  <p:pic>
                    <p:nvPicPr>
                      <p:cNvPr id="0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288" y="1691605"/>
                        <a:ext cx="10810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371257"/>
              </p:ext>
            </p:extLst>
          </p:nvPr>
        </p:nvGraphicFramePr>
        <p:xfrm>
          <a:off x="2159992" y="2843733"/>
          <a:ext cx="62103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5" imgW="2628900" imgH="304800" progId="Equation.DSMT4">
                  <p:embed/>
                </p:oleObj>
              </mc:Choice>
              <mc:Fallback>
                <p:oleObj name="Equation" r:id="rId5" imgW="2628900" imgH="304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992" y="2843733"/>
                        <a:ext cx="62103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9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590185"/>
              </p:ext>
            </p:extLst>
          </p:nvPr>
        </p:nvGraphicFramePr>
        <p:xfrm>
          <a:off x="1727944" y="4715941"/>
          <a:ext cx="6326772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7" imgW="3467100" imgH="1104900" progId="Equation.DSMT4">
                  <p:embed/>
                </p:oleObj>
              </mc:Choice>
              <mc:Fallback>
                <p:oleObj name="Equation" r:id="rId7" imgW="3467100" imgH="1104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944" y="4715941"/>
                        <a:ext cx="6326772" cy="2016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defTabSz="1007838" eaLnBrk="1" fontAlgn="auto" hangingPunct="1">
              <a:spcAft>
                <a:spcPts val="0"/>
              </a:spcAft>
              <a:defRPr/>
            </a:pPr>
            <a:r>
              <a:rPr lang="ru-RU" smtClean="0"/>
              <a:t>Решения формируемые на каждом уровне</a:t>
            </a:r>
          </a:p>
        </p:txBody>
      </p:sp>
      <p:sp>
        <p:nvSpPr>
          <p:cNvPr id="13315" name="Объект 17"/>
          <p:cNvSpPr>
            <a:spLocks noGrp="1"/>
          </p:cNvSpPr>
          <p:nvPr>
            <p:ph idx="1"/>
          </p:nvPr>
        </p:nvSpPr>
        <p:spPr>
          <a:xfrm>
            <a:off x="506413" y="2843214"/>
            <a:ext cx="9067800" cy="3168872"/>
          </a:xfrm>
        </p:spPr>
        <p:txBody>
          <a:bodyPr/>
          <a:lstStyle/>
          <a:p>
            <a:pPr marL="1428750" indent="366713" eaLnBrk="1" hangingPunct="1">
              <a:buFont typeface="Times New Roman" pitchFamily="18" charset="0"/>
              <a:buAutoNum type="arabicParenR"/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вый 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овень: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М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А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ru-RU" alt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altLang="ru-RU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28750" indent="366713" eaLnBrk="1" hangingPunct="1">
              <a:buFont typeface="Times New Roman" pitchFamily="18" charset="0"/>
              <a:buAutoNum type="arabicParenR"/>
            </a:pPr>
            <a:endParaRPr lang="ru-RU" altLang="ru-RU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28750" indent="366713" eaLnBrk="1" hangingPunct="1">
              <a:buFont typeface="Times New Roman" pitchFamily="18" charset="0"/>
              <a:buAutoNum type="arabicParenR"/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торой 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овень: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         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ru-RU" alt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7" name="Rectangle 19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13319" name="Rectangle 20"/>
          <p:cNvSpPr>
            <a:spLocks noChangeArrowheads="1"/>
          </p:cNvSpPr>
          <p:nvPr/>
        </p:nvSpPr>
        <p:spPr bwMode="auto">
          <a:xfrm>
            <a:off x="0" y="63500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9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23011"/>
              </p:ext>
            </p:extLst>
          </p:nvPr>
        </p:nvGraphicFramePr>
        <p:xfrm>
          <a:off x="5688384" y="4211885"/>
          <a:ext cx="10810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444240" imgH="215640" progId="Equation.DSMT4">
                  <p:embed/>
                </p:oleObj>
              </mc:Choice>
              <mc:Fallback>
                <p:oleObj name="Equation" r:id="rId3" imgW="444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384" y="4211885"/>
                        <a:ext cx="10810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Критерии</a:t>
            </a:r>
          </a:p>
        </p:txBody>
      </p:sp>
      <p:sp>
        <p:nvSpPr>
          <p:cNvPr id="14339" name="Объект 17"/>
          <p:cNvSpPr>
            <a:spLocks noGrp="1"/>
          </p:cNvSpPr>
          <p:nvPr>
            <p:ph idx="1"/>
          </p:nvPr>
        </p:nvSpPr>
        <p:spPr>
          <a:xfrm>
            <a:off x="471488" y="1692275"/>
            <a:ext cx="9067800" cy="3023666"/>
          </a:xfrm>
        </p:spPr>
        <p:txBody>
          <a:bodyPr/>
          <a:lstStyle/>
          <a:p>
            <a:pPr marL="512763" indent="-512763" eaLnBrk="1" hangingPunct="1">
              <a:buFont typeface="Times New Roman" pitchFamily="18" charset="0"/>
              <a:buAutoNum type="arabicParenR"/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вый уровень:</a:t>
            </a:r>
          </a:p>
          <a:p>
            <a:pPr marL="512763" indent="-512763" eaLnBrk="1" hangingPunct="1">
              <a:buFont typeface="Times New Roman" pitchFamily="18" charset="0"/>
              <a:buAutoNum type="arabicParenR"/>
            </a:pPr>
            <a:endParaRPr lang="ru-RU" alt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2763" indent="-512763" eaLnBrk="1" hangingPunct="1">
              <a:buFont typeface="Times New Roman" pitchFamily="18" charset="0"/>
              <a:buAutoNum type="arabicParenR"/>
            </a:pPr>
            <a:endParaRPr lang="ru-RU" alt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2763" indent="-512763" eaLnBrk="1" hangingPunct="1">
              <a:buFont typeface="Times New Roman" pitchFamily="18" charset="0"/>
              <a:buAutoNum type="arabicParenR"/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торой 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овень:</a:t>
            </a:r>
          </a:p>
          <a:p>
            <a:pPr marL="0" indent="0" eaLnBrk="1" hangingPunct="1">
              <a:buNone/>
            </a:pPr>
            <a:endParaRPr lang="ru-RU" alt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02892"/>
              </p:ext>
            </p:extLst>
          </p:nvPr>
        </p:nvGraphicFramePr>
        <p:xfrm>
          <a:off x="2232000" y="4715941"/>
          <a:ext cx="632777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3" imgW="3467100" imgH="1104900" progId="Equation.DSMT4">
                  <p:embed/>
                </p:oleObj>
              </mc:Choice>
              <mc:Fallback>
                <p:oleObj name="Equation" r:id="rId3" imgW="3467100" imgH="11049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00" y="4715941"/>
                        <a:ext cx="632777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/>
          <p:cNvPicPr/>
          <p:nvPr/>
        </p:nvPicPr>
        <p:blipFill>
          <a:blip r:embed="rId5"/>
          <a:stretch/>
        </p:blipFill>
        <p:spPr>
          <a:xfrm>
            <a:off x="3384128" y="2195661"/>
            <a:ext cx="3312368" cy="1296144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69387" cy="635000"/>
          </a:xfrm>
        </p:spPr>
        <p:txBody>
          <a:bodyPr rtlCol="0">
            <a:normAutofit fontScale="90000"/>
          </a:bodyPr>
          <a:lstStyle/>
          <a:p>
            <a:pPr defTabSz="1007838" eaLnBrk="1" fontAlgn="auto" hangingPunct="1">
              <a:spcAft>
                <a:spcPts val="0"/>
              </a:spcAft>
              <a:tabLst>
                <a:tab pos="0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smtClean="0"/>
              <a:t>Метод формирования комплектов</a:t>
            </a:r>
          </a:p>
        </p:txBody>
      </p:sp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763" y="936625"/>
            <a:ext cx="6767512" cy="640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69387" cy="1260475"/>
          </a:xfrm>
        </p:spPr>
        <p:txBody>
          <a:bodyPr rtlCol="0">
            <a:normAutofit fontScale="90000"/>
          </a:bodyPr>
          <a:lstStyle/>
          <a:p>
            <a:pPr defTabSz="1007838" eaLnBrk="1" fontAlgn="auto" hangingPunct="1">
              <a:spcAft>
                <a:spcPts val="0"/>
              </a:spcAft>
              <a:tabLst>
                <a:tab pos="0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dirty="0" smtClean="0"/>
              <a:t>Графики эффективности метода формирования партий</a:t>
            </a:r>
            <a:r>
              <a:rPr lang="en-US" altLang="ru-RU" dirty="0" smtClean="0"/>
              <a:t> </a:t>
            </a:r>
            <a:r>
              <a:rPr lang="ru-RU" altLang="ru-RU" dirty="0" smtClean="0"/>
              <a:t>данных</a:t>
            </a:r>
          </a:p>
        </p:txBody>
      </p:sp>
      <p:graphicFrame>
        <p:nvGraphicFramePr>
          <p:cNvPr id="6" name="Диаграмма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5784715"/>
              </p:ext>
            </p:extLst>
          </p:nvPr>
        </p:nvGraphicFramePr>
        <p:xfrm>
          <a:off x="1223888" y="1907629"/>
          <a:ext cx="7905750" cy="50530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69387" cy="1260475"/>
          </a:xfrm>
        </p:spPr>
        <p:txBody>
          <a:bodyPr rtlCol="0">
            <a:normAutofit fontScale="90000"/>
          </a:bodyPr>
          <a:lstStyle/>
          <a:p>
            <a:pPr defTabSz="1007838" eaLnBrk="1" fontAlgn="auto" hangingPunct="1">
              <a:spcAft>
                <a:spcPts val="0"/>
              </a:spcAft>
              <a:tabLst>
                <a:tab pos="0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dirty="0" smtClean="0"/>
              <a:t>Графики эффективности метода формирования партий</a:t>
            </a:r>
            <a:r>
              <a:rPr lang="en-US" altLang="ru-RU" dirty="0" smtClean="0"/>
              <a:t> </a:t>
            </a:r>
            <a:r>
              <a:rPr lang="ru-RU" altLang="ru-RU" dirty="0" smtClean="0"/>
              <a:t>данных</a:t>
            </a:r>
          </a:p>
        </p:txBody>
      </p:sp>
      <p:graphicFrame>
        <p:nvGraphicFramePr>
          <p:cNvPr id="5" name="Диаграмма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5836307"/>
              </p:ext>
            </p:extLst>
          </p:nvPr>
        </p:nvGraphicFramePr>
        <p:xfrm>
          <a:off x="1151880" y="1907629"/>
          <a:ext cx="7900306" cy="47529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4620204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69387" cy="1260475"/>
          </a:xfrm>
        </p:spPr>
        <p:txBody>
          <a:bodyPr rtlCol="0">
            <a:normAutofit fontScale="90000"/>
          </a:bodyPr>
          <a:lstStyle/>
          <a:p>
            <a:pPr defTabSz="1007838" eaLnBrk="1" fontAlgn="auto" hangingPunct="1">
              <a:spcAft>
                <a:spcPts val="0"/>
              </a:spcAft>
              <a:tabLst>
                <a:tab pos="0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dirty="0" smtClean="0"/>
              <a:t>Графики эффективности метода формирования партий</a:t>
            </a:r>
            <a:r>
              <a:rPr lang="en-US" altLang="ru-RU" dirty="0" smtClean="0"/>
              <a:t> </a:t>
            </a:r>
            <a:r>
              <a:rPr lang="ru-RU" altLang="ru-RU" dirty="0" smtClean="0"/>
              <a:t>данных</a:t>
            </a:r>
          </a:p>
        </p:txBody>
      </p:sp>
      <p:graphicFrame>
        <p:nvGraphicFramePr>
          <p:cNvPr id="5" name="Диаграмма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862898"/>
              </p:ext>
            </p:extLst>
          </p:nvPr>
        </p:nvGraphicFramePr>
        <p:xfrm>
          <a:off x="1007864" y="1835621"/>
          <a:ext cx="8245929" cy="504825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69387" cy="1260475"/>
          </a:xfrm>
        </p:spPr>
        <p:txBody>
          <a:bodyPr rtlCol="0">
            <a:normAutofit fontScale="90000"/>
          </a:bodyPr>
          <a:lstStyle/>
          <a:p>
            <a:pPr defTabSz="1007838" eaLnBrk="1" fontAlgn="auto" hangingPunct="1">
              <a:spcAft>
                <a:spcPts val="0"/>
              </a:spcAft>
              <a:tabLst>
                <a:tab pos="0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dirty="0" smtClean="0"/>
              <a:t>Графики эффективности метода формирования партий</a:t>
            </a:r>
            <a:r>
              <a:rPr lang="en-US" altLang="ru-RU" dirty="0" smtClean="0"/>
              <a:t> </a:t>
            </a:r>
            <a:r>
              <a:rPr lang="ru-RU" altLang="ru-RU" dirty="0" smtClean="0"/>
              <a:t>данных</a:t>
            </a:r>
          </a:p>
        </p:txBody>
      </p:sp>
      <p:graphicFrame>
        <p:nvGraphicFramePr>
          <p:cNvPr id="5" name="Диаграмма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29764193"/>
              </p:ext>
            </p:extLst>
          </p:nvPr>
        </p:nvGraphicFramePr>
        <p:xfrm>
          <a:off x="935856" y="1907629"/>
          <a:ext cx="8286750" cy="46400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3722587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69387" cy="1260475"/>
          </a:xfrm>
        </p:spPr>
        <p:txBody>
          <a:bodyPr/>
          <a:lstStyle/>
          <a:p>
            <a:pPr eaLnBrk="1" hangingPunct="1">
              <a:tabLst>
                <a:tab pos="0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altLang="ru-RU" smtClean="0"/>
              <a:t>Применение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69387" cy="4987925"/>
          </a:xfrm>
        </p:spPr>
        <p:txBody>
          <a:bodyPr rtlCol="0">
            <a:normAutofit fontScale="85000" lnSpcReduction="10000"/>
          </a:bodyPr>
          <a:lstStyle/>
          <a:p>
            <a:pPr marL="36662" indent="0" defTabSz="1007838" eaLnBrk="1" fontAlgn="auto" hangingPunct="1">
              <a:spcAft>
                <a:spcPts val="0"/>
              </a:spcAft>
              <a:buFont typeface="Arial" pitchFamily="34" charset="0"/>
              <a:buNone/>
              <a:tabLst>
                <a:tab pos="342865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ом конвейерной системы обработки изображений может служить система обработки больших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анных.</a:t>
            </a:r>
          </a:p>
          <a:p>
            <a:pPr marL="36662" indent="0" defTabSz="1007838" eaLnBrk="1" fontAlgn="auto" hangingPunct="1">
              <a:spcAft>
                <a:spcPts val="0"/>
              </a:spcAft>
              <a:buFont typeface="Arial" pitchFamily="34" charset="0"/>
              <a:buNone/>
              <a:tabLst>
                <a:tab pos="342865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нные — информация от разных источников которая должна пройти многостадийную обработку.</a:t>
            </a:r>
          </a:p>
          <a:p>
            <a:pPr lvl="0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тройства — сегмент, реализующий выполнение программы для обработки данных разных типов.</a:t>
            </a:r>
          </a:p>
          <a:p>
            <a:pPr lvl="0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ип данных — таблицы, картинки, наборы данных, программы.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69387" cy="1260475"/>
          </a:xfrm>
        </p:spPr>
        <p:txBody>
          <a:bodyPr/>
          <a:lstStyle/>
          <a:p>
            <a:pPr eaLnBrk="1" hangingPunct="1">
              <a:tabLst>
                <a:tab pos="0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altLang="ru-RU" smtClean="0"/>
              <a:t>Выводы</a:t>
            </a:r>
          </a:p>
        </p:txBody>
      </p:sp>
      <p:sp>
        <p:nvSpPr>
          <p:cNvPr id="21507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69387" cy="4987925"/>
          </a:xfrm>
        </p:spPr>
        <p:txBody>
          <a:bodyPr/>
          <a:lstStyle/>
          <a:p>
            <a:pPr marL="557213" indent="-555625" eaLnBrk="1" hangingPunct="1">
              <a:buSzPct val="45000"/>
              <a:buFont typeface="Wingdings" pitchFamily="2" charset="2"/>
              <a:buChar char=""/>
              <a:tabLst>
                <a:tab pos="557213" algn="l"/>
                <a:tab pos="661988" algn="l"/>
                <a:tab pos="1111250" algn="l"/>
                <a:tab pos="1560513" algn="l"/>
                <a:tab pos="2009775" algn="l"/>
                <a:tab pos="2459038" algn="l"/>
                <a:tab pos="2908300" algn="l"/>
                <a:tab pos="3357563" algn="l"/>
                <a:tab pos="3806825" algn="l"/>
                <a:tab pos="4256088" algn="l"/>
                <a:tab pos="4705350" algn="l"/>
                <a:tab pos="5154613" algn="l"/>
                <a:tab pos="5603875" algn="l"/>
                <a:tab pos="6053138" algn="l"/>
                <a:tab pos="6502400" algn="l"/>
                <a:tab pos="6951663" algn="l"/>
                <a:tab pos="7400925" algn="l"/>
                <a:tab pos="7850188" algn="l"/>
                <a:tab pos="8299450" algn="l"/>
                <a:tab pos="8748713" algn="l"/>
                <a:tab pos="9197975" algn="l"/>
              </a:tabLst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временный метод решения задачи упорядочивания в конвейерных системах</a:t>
            </a:r>
          </a:p>
          <a:p>
            <a:pPr marL="557213" indent="-555625" eaLnBrk="1" hangingPunct="1">
              <a:buSzPct val="45000"/>
              <a:buFont typeface="Wingdings" pitchFamily="2" charset="2"/>
              <a:buChar char=""/>
              <a:tabLst>
                <a:tab pos="557213" algn="l"/>
                <a:tab pos="661988" algn="l"/>
                <a:tab pos="1111250" algn="l"/>
                <a:tab pos="1560513" algn="l"/>
                <a:tab pos="2009775" algn="l"/>
                <a:tab pos="2459038" algn="l"/>
                <a:tab pos="2908300" algn="l"/>
                <a:tab pos="3357563" algn="l"/>
                <a:tab pos="3806825" algn="l"/>
                <a:tab pos="4256088" algn="l"/>
                <a:tab pos="4705350" algn="l"/>
                <a:tab pos="5154613" algn="l"/>
                <a:tab pos="5603875" algn="l"/>
                <a:tab pos="6053138" algn="l"/>
                <a:tab pos="6502400" algn="l"/>
                <a:tab pos="6951663" algn="l"/>
                <a:tab pos="7400925" algn="l"/>
                <a:tab pos="7850188" algn="l"/>
                <a:tab pos="8299450" algn="l"/>
                <a:tab pos="8748713" algn="l"/>
                <a:tab pos="9197975" algn="l"/>
              </a:tabLst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находит лучшее решение в окрестности задачи</a:t>
            </a:r>
          </a:p>
          <a:p>
            <a:pPr marL="557213" indent="-555625" eaLnBrk="1" hangingPunct="1">
              <a:buSzPct val="45000"/>
              <a:buFont typeface="Wingdings" pitchFamily="2" charset="2"/>
              <a:buChar char=""/>
              <a:tabLst>
                <a:tab pos="557213" algn="l"/>
                <a:tab pos="661988" algn="l"/>
                <a:tab pos="1111250" algn="l"/>
                <a:tab pos="1560513" algn="l"/>
                <a:tab pos="2009775" algn="l"/>
                <a:tab pos="2459038" algn="l"/>
                <a:tab pos="2908300" algn="l"/>
                <a:tab pos="3357563" algn="l"/>
                <a:tab pos="3806825" algn="l"/>
                <a:tab pos="4256088" algn="l"/>
                <a:tab pos="4705350" algn="l"/>
                <a:tab pos="5154613" algn="l"/>
                <a:tab pos="5603875" algn="l"/>
                <a:tab pos="6053138" algn="l"/>
                <a:tab pos="6502400" algn="l"/>
                <a:tab pos="6951663" algn="l"/>
                <a:tab pos="7400925" algn="l"/>
                <a:tab pos="7850188" algn="l"/>
                <a:tab pos="8299450" algn="l"/>
                <a:tab pos="8748713" algn="l"/>
                <a:tab pos="9197975" algn="l"/>
              </a:tabLst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няется градиентный подход с использованием жадной стратегии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395288"/>
            <a:ext cx="9069387" cy="6361112"/>
          </a:xfrm>
        </p:spPr>
        <p:txBody>
          <a:bodyPr rtlCol="0">
            <a:normAutofit/>
          </a:bodyPr>
          <a:lstStyle/>
          <a:p>
            <a:pPr marL="36662" indent="0" defTabSz="1007838" eaLnBrk="1" fontAlgn="auto" hangingPunct="1">
              <a:spcAft>
                <a:spcPts val="0"/>
              </a:spcAft>
              <a:buFont typeface="Arial" pitchFamily="34" charset="0"/>
              <a:buNone/>
              <a:tabLst>
                <a:tab pos="342865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ль работы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349" indent="0" algn="ctr" defTabSz="1007838" eaLnBrk="1" fontAlgn="auto" hangingPunct="1">
              <a:spcAft>
                <a:spcPts val="0"/>
              </a:spcAft>
              <a:buFont typeface="Arial" pitchFamily="34" charset="0"/>
              <a:buNone/>
              <a:tabLst>
                <a:tab pos="447629" algn="l"/>
                <a:tab pos="449216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вершенствование методов построения расписаний для обработки партий данных в конвейерных системах.</a:t>
            </a:r>
          </a:p>
          <a:p>
            <a:pPr marL="36662" indent="0" defTabSz="1007838" eaLnBrk="1" fontAlgn="auto" hangingPunct="1">
              <a:spcAft>
                <a:spcPts val="0"/>
              </a:spcAft>
              <a:buFont typeface="Arial" pitchFamily="34" charset="0"/>
              <a:buNone/>
              <a:tabLst>
                <a:tab pos="342865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мет исследования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 defTabSz="1007838" eaLnBrk="1" fontAlgn="auto" hangingPunct="1">
              <a:spcAft>
                <a:spcPts val="0"/>
              </a:spcAft>
              <a:buFont typeface="Arial" pitchFamily="34" charset="0"/>
              <a:buNone/>
              <a:tabLst>
                <a:tab pos="342865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ычислительный процесс обработки партий данных в конвейерных системах</a:t>
            </a:r>
          </a:p>
          <a:p>
            <a:pPr marL="36662" indent="0" defTabSz="1007838" eaLnBrk="1" fontAlgn="auto" hangingPunct="1">
              <a:spcAft>
                <a:spcPts val="0"/>
              </a:spcAft>
              <a:buFont typeface="Arial" pitchFamily="34" charset="0"/>
              <a:buNone/>
              <a:tabLst>
                <a:tab pos="342865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ъект исследования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 defTabSz="1007838" eaLnBrk="1" fontAlgn="auto" hangingPunct="1">
              <a:spcAft>
                <a:spcPts val="0"/>
              </a:spcAft>
              <a:buFont typeface="Arial" pitchFamily="34" charset="0"/>
              <a:buNone/>
              <a:tabLst>
                <a:tab pos="342865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писания обработки партий данных в конвейерных системах. 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0"/>
            <a:ext cx="9069387" cy="1260475"/>
          </a:xfrm>
        </p:spPr>
        <p:txBody>
          <a:bodyPr/>
          <a:lstStyle/>
          <a:p>
            <a:pPr eaLnBrk="1" hangingPunct="1">
              <a:tabLst>
                <a:tab pos="0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altLang="ru-RU" smtClean="0"/>
              <a:t>Задачи решаемые в работе 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idx="1"/>
          </p:nvPr>
        </p:nvSpPr>
        <p:spPr>
          <a:xfrm>
            <a:off x="503808" y="899517"/>
            <a:ext cx="9069387" cy="6660158"/>
          </a:xfrm>
        </p:spPr>
        <p:txBody>
          <a:bodyPr/>
          <a:lstStyle/>
          <a:p>
            <a:pPr marL="455613" indent="-455613" eaLnBrk="1" hangingPunct="1">
              <a:tabLst>
                <a:tab pos="341313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снование модели многоуровневой иерархической</a:t>
            </a:r>
            <a:r>
              <a:rPr lang="en-US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гры</a:t>
            </a:r>
          </a:p>
          <a:p>
            <a:pPr marL="455613" indent="-455613" eaLnBrk="1" hangingPunct="1">
              <a:tabLst>
                <a:tab pos="341313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снование вида критериев эффективности на каждом из уровней системы </a:t>
            </a:r>
          </a:p>
          <a:p>
            <a:pPr marL="455613" indent="-455613" eaLnBrk="1" hangingPunct="1">
              <a:tabLst>
                <a:tab pos="341313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снование методов формирования составов партий данных и расписаний их </a:t>
            </a:r>
            <a:r>
              <a:rPr lang="ru-RU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работки</a:t>
            </a:r>
          </a:p>
          <a:p>
            <a:pPr marL="455613" indent="-455613" eaLnBrk="1" hangingPunct="1">
              <a:tabLst>
                <a:tab pos="341313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снование метода формирования составов комплектов из результатов обработки</a:t>
            </a:r>
            <a:endParaRPr lang="ru-RU" altLang="ru-RU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5613" indent="-455613" eaLnBrk="1" hangingPunct="1">
              <a:tabLst>
                <a:tab pos="341313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дение </a:t>
            </a:r>
            <a:r>
              <a:rPr lang="ru-RU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я по выявлению особенностей </a:t>
            </a:r>
            <a:r>
              <a:rPr lang="ru-RU" altLang="ru-RU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ч</a:t>
            </a:r>
            <a:r>
              <a:rPr lang="ru-RU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процесса в конвейерных системах </a:t>
            </a:r>
            <a:endParaRPr lang="ru-RU" altLang="ru-RU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5613" indent="-455613" eaLnBrk="1" hangingPunct="1">
              <a:tabLst>
                <a:tab pos="341313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</a:t>
            </a:r>
            <a:r>
              <a:rPr lang="ru-RU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ффективности используемых методов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69387" cy="1260475"/>
          </a:xfrm>
        </p:spPr>
        <p:txBody>
          <a:bodyPr/>
          <a:lstStyle/>
          <a:p>
            <a:pPr eaLnBrk="1" hangingPunct="1">
              <a:tabLst>
                <a:tab pos="0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altLang="ru-RU" sz="3200" smtClean="0"/>
              <a:t>Логическая схема системы конвеерной обработки</a:t>
            </a:r>
          </a:p>
        </p:txBody>
      </p:sp>
      <p:pic>
        <p:nvPicPr>
          <p:cNvPr id="512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2411413"/>
            <a:ext cx="9415462" cy="307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66688"/>
            <a:ext cx="10080625" cy="1728787"/>
          </a:xfrm>
        </p:spPr>
        <p:txBody>
          <a:bodyPr/>
          <a:lstStyle/>
          <a:p>
            <a:pPr eaLnBrk="1" hangingPunct="1">
              <a:tabLst>
                <a:tab pos="0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  <a:tab pos="9409113" algn="l"/>
              </a:tabLst>
            </a:pPr>
            <a:r>
              <a:rPr lang="ru-RU" altLang="ru-RU" sz="3600" smtClean="0"/>
              <a:t>Декомпозиция функции системы на иерархические упорядоченные подфункции</a:t>
            </a:r>
          </a:p>
        </p:txBody>
      </p:sp>
      <p:pic>
        <p:nvPicPr>
          <p:cNvPr id="4" name="Рисунок 3"/>
          <p:cNvPicPr/>
          <p:nvPr/>
        </p:nvPicPr>
        <p:blipFill>
          <a:blip r:embed="rId3"/>
          <a:stretch>
            <a:fillRect/>
          </a:stretch>
        </p:blipFill>
        <p:spPr bwMode="auto">
          <a:xfrm>
            <a:off x="1871960" y="1641206"/>
            <a:ext cx="6969319" cy="5616624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69387" cy="1260475"/>
          </a:xfrm>
        </p:spPr>
        <p:txBody>
          <a:bodyPr/>
          <a:lstStyle/>
          <a:p>
            <a:pPr eaLnBrk="1" hangingPunct="1">
              <a:tabLst>
                <a:tab pos="0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altLang="ru-RU" smtClean="0"/>
              <a:t>Используемые методы</a:t>
            </a:r>
          </a:p>
        </p:txBody>
      </p:sp>
      <p:sp>
        <p:nvSpPr>
          <p:cNvPr id="7171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69387" cy="4987925"/>
          </a:xfrm>
        </p:spPr>
        <p:txBody>
          <a:bodyPr rtlCol="0">
            <a:normAutofit fontScale="92500" lnSpcReduction="10000"/>
          </a:bodyPr>
          <a:lstStyle/>
          <a:p>
            <a:pPr marL="558742" indent="-557155" defTabSz="1007838" eaLnBrk="1" fontAlgn="auto" hangingPunct="1">
              <a:spcAft>
                <a:spcPts val="0"/>
              </a:spcAft>
              <a:buSzPct val="45000"/>
              <a:buFont typeface="Wingdings" pitchFamily="2" charset="2"/>
              <a:buChar char=""/>
              <a:tabLst>
                <a:tab pos="558742" algn="l"/>
                <a:tab pos="663506" algn="l"/>
                <a:tab pos="1112722" algn="l"/>
                <a:tab pos="1561938" algn="l"/>
                <a:tab pos="2011154" algn="l"/>
                <a:tab pos="2460370" algn="l"/>
                <a:tab pos="2909586" algn="l"/>
                <a:tab pos="3358802" algn="l"/>
                <a:tab pos="3808018" algn="l"/>
                <a:tab pos="4257234" algn="l"/>
                <a:tab pos="4706450" algn="l"/>
                <a:tab pos="5155665" algn="l"/>
                <a:tab pos="5604881" algn="l"/>
                <a:tab pos="6054097" algn="l"/>
                <a:tab pos="6503314" algn="l"/>
                <a:tab pos="6952529" algn="l"/>
                <a:tab pos="7401746" algn="l"/>
                <a:tab pos="7850961" algn="l"/>
                <a:tab pos="8300178" algn="l"/>
                <a:tab pos="8749393" algn="l"/>
                <a:tab pos="9198610" algn="l"/>
              </a:tabLst>
              <a:defRPr/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формирования составов партий фиксированного типа данных, реализующий локальную оптимизацию</a:t>
            </a:r>
          </a:p>
          <a:p>
            <a:pPr marL="558742" indent="-557155" defTabSz="1007838" eaLnBrk="1" fontAlgn="auto" hangingPunct="1">
              <a:spcAft>
                <a:spcPts val="0"/>
              </a:spcAft>
              <a:buSzPct val="45000"/>
              <a:buFont typeface="Wingdings" pitchFamily="2" charset="2"/>
              <a:buChar char=""/>
              <a:tabLst>
                <a:tab pos="558742" algn="l"/>
                <a:tab pos="663506" algn="l"/>
                <a:tab pos="1112722" algn="l"/>
                <a:tab pos="1561938" algn="l"/>
                <a:tab pos="2011154" algn="l"/>
                <a:tab pos="2460370" algn="l"/>
                <a:tab pos="2909586" algn="l"/>
                <a:tab pos="3358802" algn="l"/>
                <a:tab pos="3808018" algn="l"/>
                <a:tab pos="4257234" algn="l"/>
                <a:tab pos="4706450" algn="l"/>
                <a:tab pos="5155665" algn="l"/>
                <a:tab pos="5604881" algn="l"/>
                <a:tab pos="6054097" algn="l"/>
                <a:tab pos="6503314" algn="l"/>
                <a:tab pos="6952529" algn="l"/>
                <a:tab pos="7401746" algn="l"/>
                <a:tab pos="7850961" algn="l"/>
                <a:tab pos="8300178" algn="l"/>
                <a:tab pos="8749393" algn="l"/>
                <a:tab pos="9198610" algn="l"/>
              </a:tabLst>
              <a:defRPr/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формирования составов партий данных, реализующий глобальную оптимизацию</a:t>
            </a:r>
          </a:p>
          <a:p>
            <a:pPr marL="558742" indent="-557155" defTabSz="1007838" eaLnBrk="1" fontAlgn="auto" hangingPunct="1">
              <a:spcAft>
                <a:spcPts val="0"/>
              </a:spcAft>
              <a:buSzPct val="45000"/>
              <a:buFont typeface="Wingdings" pitchFamily="2" charset="2"/>
              <a:buChar char=""/>
              <a:tabLst>
                <a:tab pos="558742" algn="l"/>
                <a:tab pos="663506" algn="l"/>
                <a:tab pos="1112722" algn="l"/>
                <a:tab pos="1561938" algn="l"/>
                <a:tab pos="2011154" algn="l"/>
                <a:tab pos="2460370" algn="l"/>
                <a:tab pos="2909586" algn="l"/>
                <a:tab pos="3358802" algn="l"/>
                <a:tab pos="3808018" algn="l"/>
                <a:tab pos="4257234" algn="l"/>
                <a:tab pos="4706450" algn="l"/>
                <a:tab pos="5155665" algn="l"/>
                <a:tab pos="5604881" algn="l"/>
                <a:tab pos="6054097" algn="l"/>
                <a:tab pos="6503314" algn="l"/>
                <a:tab pos="6952529" algn="l"/>
                <a:tab pos="7401746" algn="l"/>
                <a:tab pos="7850961" algn="l"/>
                <a:tab pos="8300178" algn="l"/>
                <a:tab pos="8749393" algn="l"/>
                <a:tab pos="9198610" algn="l"/>
              </a:tabLst>
              <a:defRPr/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поиска локально оптимальных решений построения эффективного расписания обработки партий данных </a:t>
            </a:r>
            <a:endParaRPr lang="ru-RU" alt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58742" indent="-557155" defTabSz="1007838" eaLnBrk="1" fontAlgn="auto" hangingPunct="1">
              <a:spcAft>
                <a:spcPts val="0"/>
              </a:spcAft>
              <a:buSzPct val="45000"/>
              <a:buFont typeface="Wingdings" pitchFamily="2" charset="2"/>
              <a:buChar char=""/>
              <a:tabLst>
                <a:tab pos="558742" algn="l"/>
                <a:tab pos="663506" algn="l"/>
                <a:tab pos="1112722" algn="l"/>
                <a:tab pos="1561938" algn="l"/>
                <a:tab pos="2011154" algn="l"/>
                <a:tab pos="2460370" algn="l"/>
                <a:tab pos="2909586" algn="l"/>
                <a:tab pos="3358802" algn="l"/>
                <a:tab pos="3808018" algn="l"/>
                <a:tab pos="4257234" algn="l"/>
                <a:tab pos="4706450" algn="l"/>
                <a:tab pos="5155665" algn="l"/>
                <a:tab pos="5604881" algn="l"/>
                <a:tab pos="6054097" algn="l"/>
                <a:tab pos="6503314" algn="l"/>
                <a:tab pos="6952529" algn="l"/>
                <a:tab pos="7401746" algn="l"/>
                <a:tab pos="7850961" algn="l"/>
                <a:tab pos="8300178" algn="l"/>
                <a:tab pos="8749393" algn="l"/>
                <a:tab pos="9198610" algn="l"/>
              </a:tabLst>
              <a:defRPr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формирования комплектов из результатов обработки партий данных</a:t>
            </a:r>
            <a:endParaRPr lang="ru-RU" alt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58742" indent="-557155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tabLst>
                <a:tab pos="558742" algn="l"/>
                <a:tab pos="663506" algn="l"/>
                <a:tab pos="1112722" algn="l"/>
                <a:tab pos="1561938" algn="l"/>
                <a:tab pos="2011154" algn="l"/>
                <a:tab pos="2460370" algn="l"/>
                <a:tab pos="2909586" algn="l"/>
                <a:tab pos="3358802" algn="l"/>
                <a:tab pos="3808018" algn="l"/>
                <a:tab pos="4257234" algn="l"/>
                <a:tab pos="4706450" algn="l"/>
                <a:tab pos="5155665" algn="l"/>
                <a:tab pos="5604881" algn="l"/>
                <a:tab pos="6054097" algn="l"/>
                <a:tab pos="6503314" algn="l"/>
                <a:tab pos="6952529" algn="l"/>
                <a:tab pos="7401746" algn="l"/>
                <a:tab pos="7850961" algn="l"/>
                <a:tab pos="8300178" algn="l"/>
                <a:tab pos="8749393" algn="l"/>
                <a:tab pos="9198610" algn="l"/>
              </a:tabLst>
              <a:defRPr/>
            </a:pPr>
            <a:endParaRPr lang="ru-RU" altLang="ru-RU" dirty="0" smtClean="0"/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Объект 2"/>
          <p:cNvSpPr>
            <a:spLocks noGrp="1"/>
          </p:cNvSpPr>
          <p:nvPr>
            <p:ph idx="1"/>
          </p:nvPr>
        </p:nvSpPr>
        <p:spPr>
          <a:xfrm>
            <a:off x="144463" y="228600"/>
            <a:ext cx="9283700" cy="6935788"/>
          </a:xfrm>
        </p:spPr>
        <p:txBody>
          <a:bodyPr rtlCol="0">
            <a:normAutofit fontScale="92500"/>
          </a:bodyPr>
          <a:lstStyle/>
          <a:p>
            <a:pPr marL="0" indent="0" algn="ctr" defTabSz="1007838" eaLnBrk="1" fontAlgn="auto" hangingPunct="1">
              <a:spcAft>
                <a:spcPts val="0"/>
              </a:spcAft>
              <a:buNone/>
              <a:defRPr/>
            </a:pPr>
            <a:r>
              <a:rPr lang="ru-RU" dirty="0" smtClean="0"/>
              <a:t>Обозначения введенные для формирования решений по составам партий</a:t>
            </a:r>
            <a:endParaRPr lang="ru-RU" i="1" dirty="0" smtClean="0">
              <a:latin typeface="Times New Roman" pitchFamily="18" charset="0"/>
              <a:cs typeface="Times New Roman" pitchFamily="18" charset="0"/>
            </a:endParaRP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о типов данных,</a:t>
            </a: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дентификатор типа требований (         ),</a:t>
            </a: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- количество партий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го типа,</a:t>
            </a: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        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– вектор количества партий данных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ых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типов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дентификатор партии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о данных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го типа в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й партии,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триц составов партий,</a:t>
            </a: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[М, А] -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, формируемое на первом уровне системы.</a:t>
            </a:r>
          </a:p>
        </p:txBody>
      </p:sp>
      <p:sp>
        <p:nvSpPr>
          <p:cNvPr id="8195" name="Rectangle 24"/>
          <p:cNvSpPr>
            <a:spLocks noChangeArrowheads="1"/>
          </p:cNvSpPr>
          <p:nvPr/>
        </p:nvSpPr>
        <p:spPr bwMode="auto">
          <a:xfrm>
            <a:off x="-360363" y="144463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8196" name="Объект 26"/>
          <p:cNvGraphicFramePr>
            <a:graphicFrameLocks noChangeAspect="1"/>
          </p:cNvGraphicFramePr>
          <p:nvPr/>
        </p:nvGraphicFramePr>
        <p:xfrm>
          <a:off x="7127875" y="1927225"/>
          <a:ext cx="10080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3" imgW="432363" imgH="241615" progId="Equation.3">
                  <p:embed/>
                </p:oleObj>
              </mc:Choice>
              <mc:Fallback>
                <p:oleObj name="Equation" r:id="rId3" imgW="432363" imgH="241615" progId="Equation.3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1927225"/>
                        <a:ext cx="10080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6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8198" name="Объект 28"/>
          <p:cNvGraphicFramePr>
            <a:graphicFrameLocks noChangeAspect="1"/>
          </p:cNvGraphicFramePr>
          <p:nvPr/>
        </p:nvGraphicFramePr>
        <p:xfrm>
          <a:off x="538163" y="2555875"/>
          <a:ext cx="398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5" imgW="177646" imgH="228402" progId="Equation.3">
                  <p:embed/>
                </p:oleObj>
              </mc:Choice>
              <mc:Fallback>
                <p:oleObj name="Equation" r:id="rId5" imgW="177646" imgH="228402" progId="Equation.3">
                  <p:embed/>
                  <p:pic>
                    <p:nvPicPr>
                      <p:cNvPr id="0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555875"/>
                        <a:ext cx="3984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Объект 30"/>
          <p:cNvGraphicFramePr>
            <a:graphicFrameLocks noChangeAspect="1"/>
          </p:cNvGraphicFramePr>
          <p:nvPr/>
        </p:nvGraphicFramePr>
        <p:xfrm>
          <a:off x="2016125" y="3076575"/>
          <a:ext cx="10080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7" imgW="432363" imgH="241615" progId="Equation.3">
                  <p:embed/>
                </p:oleObj>
              </mc:Choice>
              <mc:Fallback>
                <p:oleObj name="Equation" r:id="rId7" imgW="432363" imgH="241615" progId="Equation.3">
                  <p:embed/>
                  <p:pic>
                    <p:nvPicPr>
                      <p:cNvPr id="0" name="Объект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3076575"/>
                        <a:ext cx="10080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28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8201" name="Объект 32"/>
          <p:cNvGraphicFramePr>
            <a:graphicFrameLocks noChangeAspect="1"/>
          </p:cNvGraphicFramePr>
          <p:nvPr/>
        </p:nvGraphicFramePr>
        <p:xfrm>
          <a:off x="534988" y="4716463"/>
          <a:ext cx="6175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8" imgW="215806" imgH="228501" progId="Equation.3">
                  <p:embed/>
                </p:oleObj>
              </mc:Choice>
              <mc:Fallback>
                <p:oleObj name="Equation" r:id="rId8" imgW="215806" imgH="228501" progId="Equation.3">
                  <p:embed/>
                  <p:pic>
                    <p:nvPicPr>
                      <p:cNvPr id="0" name="Объект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716463"/>
                        <a:ext cx="6175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30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8203" name="Объект 34"/>
          <p:cNvGraphicFramePr>
            <a:graphicFrameLocks noChangeAspect="1"/>
          </p:cNvGraphicFramePr>
          <p:nvPr/>
        </p:nvGraphicFramePr>
        <p:xfrm>
          <a:off x="5327650" y="4217988"/>
          <a:ext cx="10795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10" imgW="431613" imgH="228501" progId="Equation.3">
                  <p:embed/>
                </p:oleObj>
              </mc:Choice>
              <mc:Fallback>
                <p:oleObj name="Equation" r:id="rId10" imgW="431613" imgH="228501" progId="Equation.3">
                  <p:embed/>
                  <p:pic>
                    <p:nvPicPr>
                      <p:cNvPr id="0" name="Объект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217988"/>
                        <a:ext cx="10795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Rectangle 31"/>
          <p:cNvSpPr>
            <a:spLocks noChangeArrowheads="1"/>
          </p:cNvSpPr>
          <p:nvPr/>
        </p:nvSpPr>
        <p:spPr bwMode="auto">
          <a:xfrm>
            <a:off x="0" y="5397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8205" name="Объект 36"/>
          <p:cNvGraphicFramePr>
            <a:graphicFrameLocks noChangeAspect="1"/>
          </p:cNvGraphicFramePr>
          <p:nvPr/>
        </p:nvGraphicFramePr>
        <p:xfrm>
          <a:off x="6173788" y="5384800"/>
          <a:ext cx="6127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12" imgW="215806" imgH="228501" progId="Equation.3">
                  <p:embed/>
                </p:oleObj>
              </mc:Choice>
              <mc:Fallback>
                <p:oleObj name="Equation" r:id="rId12" imgW="215806" imgH="228501" progId="Equation.3">
                  <p:embed/>
                  <p:pic>
                    <p:nvPicPr>
                      <p:cNvPr id="0" name="Объект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5384800"/>
                        <a:ext cx="6127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Объект 1"/>
          <p:cNvGraphicFramePr>
            <a:graphicFrameLocks noChangeAspect="1"/>
          </p:cNvGraphicFramePr>
          <p:nvPr/>
        </p:nvGraphicFramePr>
        <p:xfrm>
          <a:off x="1473200" y="3130550"/>
          <a:ext cx="3984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3" imgW="177646" imgH="228402" progId="Equation.3">
                  <p:embed/>
                </p:oleObj>
              </mc:Choice>
              <mc:Fallback>
                <p:oleObj name="Equation" r:id="rId13" imgW="177646" imgH="228402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130550"/>
                        <a:ext cx="3984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Объект 2"/>
          <p:cNvSpPr>
            <a:spLocks noGrp="1"/>
          </p:cNvSpPr>
          <p:nvPr>
            <p:ph idx="1"/>
          </p:nvPr>
        </p:nvSpPr>
        <p:spPr>
          <a:xfrm>
            <a:off x="360363" y="406400"/>
            <a:ext cx="9067800" cy="6840538"/>
          </a:xfrm>
        </p:spPr>
        <p:txBody>
          <a:bodyPr rtlCol="0">
            <a:normAutofit fontScale="92500"/>
          </a:bodyPr>
          <a:lstStyle/>
          <a:p>
            <a:pPr marL="0" indent="0" algn="ctr" defTabSz="1007838" eaLnBrk="1" fontAlgn="auto" hangingPunct="1">
              <a:spcAft>
                <a:spcPts val="0"/>
              </a:spcAft>
              <a:buNone/>
              <a:defRPr/>
            </a:pPr>
            <a:r>
              <a:rPr lang="ru-RU" dirty="0" smtClean="0"/>
              <a:t>Обозначения</a:t>
            </a:r>
            <a:r>
              <a:rPr lang="ru-RU" dirty="0" smtClean="0"/>
              <a:t>, введенные для формирования расписаний обработки партий</a:t>
            </a:r>
            <a:endParaRPr lang="ru-RU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1007838" eaLnBrk="1" fontAlgn="auto" hangingPunct="1">
              <a:spcAft>
                <a:spcPts val="0"/>
              </a:spcAft>
              <a:buNone/>
              <a:defRPr/>
            </a:pPr>
            <a:endParaRPr lang="ru-RU" i="1" dirty="0" smtClean="0"/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ru-RU" i="1" dirty="0"/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- количество данных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го типа в партии    ,</a:t>
            </a: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{    |          },</a:t>
            </a: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омер партии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о данных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го типа в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й партии,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–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ссив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,</a:t>
            </a: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[М, А] -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, формируемое на первом уровне системы.</a:t>
            </a:r>
          </a:p>
        </p:txBody>
      </p:sp>
      <p:sp>
        <p:nvSpPr>
          <p:cNvPr id="9219" name="Rectangle 24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9220" name="Rectangle 26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9221" name="Объект 29"/>
          <p:cNvGraphicFramePr>
            <a:graphicFrameLocks noChangeAspect="1"/>
          </p:cNvGraphicFramePr>
          <p:nvPr/>
        </p:nvGraphicFramePr>
        <p:xfrm>
          <a:off x="1798638" y="3203575"/>
          <a:ext cx="5048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3" imgW="177646" imgH="228402" progId="Equation.3">
                  <p:embed/>
                </p:oleObj>
              </mc:Choice>
              <mc:Fallback>
                <p:oleObj name="Equation" r:id="rId3" imgW="177646" imgH="228402" progId="Equation.3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3203575"/>
                        <a:ext cx="5048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Объект 30"/>
          <p:cNvGraphicFramePr>
            <a:graphicFrameLocks noChangeAspect="1"/>
          </p:cNvGraphicFramePr>
          <p:nvPr/>
        </p:nvGraphicFramePr>
        <p:xfrm>
          <a:off x="2376488" y="3290888"/>
          <a:ext cx="10080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5" imgW="432363" imgH="241615" progId="Equation.3">
                  <p:embed/>
                </p:oleObj>
              </mc:Choice>
              <mc:Fallback>
                <p:oleObj name="Equation" r:id="rId5" imgW="432363" imgH="241615" progId="Equation.3">
                  <p:embed/>
                  <p:pic>
                    <p:nvPicPr>
                      <p:cNvPr id="0" name="Объект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290888"/>
                        <a:ext cx="10080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28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9224" name="Объект 32"/>
          <p:cNvGraphicFramePr>
            <a:graphicFrameLocks noChangeAspect="1"/>
          </p:cNvGraphicFramePr>
          <p:nvPr/>
        </p:nvGraphicFramePr>
        <p:xfrm>
          <a:off x="750888" y="4430713"/>
          <a:ext cx="6175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7" imgW="215806" imgH="228501" progId="Equation.3">
                  <p:embed/>
                </p:oleObj>
              </mc:Choice>
              <mc:Fallback>
                <p:oleObj name="Equation" r:id="rId7" imgW="215806" imgH="228501" progId="Equation.3">
                  <p:embed/>
                  <p:pic>
                    <p:nvPicPr>
                      <p:cNvPr id="0" name="Объект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4430713"/>
                        <a:ext cx="6175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30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9226" name="Объект 34"/>
          <p:cNvGraphicFramePr>
            <a:graphicFrameLocks noChangeAspect="1"/>
          </p:cNvGraphicFramePr>
          <p:nvPr/>
        </p:nvGraphicFramePr>
        <p:xfrm>
          <a:off x="4032250" y="3851275"/>
          <a:ext cx="10795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9" imgW="431613" imgH="228501" progId="Equation.3">
                  <p:embed/>
                </p:oleObj>
              </mc:Choice>
              <mc:Fallback>
                <p:oleObj name="Equation" r:id="rId9" imgW="431613" imgH="228501" progId="Equation.3">
                  <p:embed/>
                  <p:pic>
                    <p:nvPicPr>
                      <p:cNvPr id="0" name="Объект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3851275"/>
                        <a:ext cx="10795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31"/>
          <p:cNvSpPr>
            <a:spLocks noChangeArrowheads="1"/>
          </p:cNvSpPr>
          <p:nvPr/>
        </p:nvSpPr>
        <p:spPr bwMode="auto">
          <a:xfrm>
            <a:off x="0" y="5397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9228" name="Объект 36"/>
          <p:cNvGraphicFramePr>
            <a:graphicFrameLocks noChangeAspect="1"/>
          </p:cNvGraphicFramePr>
          <p:nvPr/>
        </p:nvGraphicFramePr>
        <p:xfrm>
          <a:off x="2808288" y="4975225"/>
          <a:ext cx="5762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Формула" r:id="rId11" imgW="203112" imgH="241195" progId="Equation.3">
                  <p:embed/>
                </p:oleObj>
              </mc:Choice>
              <mc:Fallback>
                <p:oleObj name="Формула" r:id="rId11" imgW="203112" imgH="241195" progId="Equation.3">
                  <p:embed/>
                  <p:pic>
                    <p:nvPicPr>
                      <p:cNvPr id="0" name="Объект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4975225"/>
                        <a:ext cx="5762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Rectangle 2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9231" name="Rectangle 4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9233" name="Rectangle 8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9235" name="Rectangle 18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9236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874940"/>
              </p:ext>
            </p:extLst>
          </p:nvPr>
        </p:nvGraphicFramePr>
        <p:xfrm>
          <a:off x="598488" y="2611438"/>
          <a:ext cx="6127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13" imgW="266400" imgH="266400" progId="Equation.DSMT4">
                  <p:embed/>
                </p:oleObj>
              </mc:Choice>
              <mc:Fallback>
                <p:oleObj name="Equation" r:id="rId13" imgW="266400" imgH="2664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611438"/>
                        <a:ext cx="6127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522014"/>
              </p:ext>
            </p:extLst>
          </p:nvPr>
        </p:nvGraphicFramePr>
        <p:xfrm>
          <a:off x="8323263" y="2743200"/>
          <a:ext cx="4270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15" imgW="190440" imgH="190440" progId="Equation.DSMT4">
                  <p:embed/>
                </p:oleObj>
              </mc:Choice>
              <mc:Fallback>
                <p:oleObj name="Equation" r:id="rId15" imgW="190440" imgH="190440" progId="Equation.DSMT4">
                  <p:embed/>
                  <p:pic>
                    <p:nvPicPr>
                      <p:cNvPr id="0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3263" y="2743200"/>
                        <a:ext cx="4270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Rectangle 20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9239" name="Объект 13"/>
          <p:cNvGraphicFramePr>
            <a:graphicFrameLocks noChangeAspect="1"/>
          </p:cNvGraphicFramePr>
          <p:nvPr/>
        </p:nvGraphicFramePr>
        <p:xfrm>
          <a:off x="736600" y="3263900"/>
          <a:ext cx="7747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17" imgW="305330" imgH="241720" progId="Equation.3">
                  <p:embed/>
                </p:oleObj>
              </mc:Choice>
              <mc:Fallback>
                <p:oleObj name="Equation" r:id="rId17" imgW="305330" imgH="241720" progId="Equation.3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263900"/>
                        <a:ext cx="7747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Первый уровень</a:t>
            </a:r>
          </a:p>
        </p:txBody>
      </p:sp>
      <p:sp>
        <p:nvSpPr>
          <p:cNvPr id="1024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5613" indent="-455613" eaLnBrk="1" hangingPunct="1"/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ируемое решение: </a:t>
            </a:r>
            <a:r>
              <a:rPr lang="ru-RU" alt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М, А],</a:t>
            </a:r>
          </a:p>
          <a:p>
            <a:pPr marL="455613" indent="-455613" eaLnBrk="1" hangingPunct="1"/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щий вид критерия: </a:t>
            </a:r>
          </a:p>
          <a:p>
            <a:pPr marL="455613" indent="-455613" eaLnBrk="1" hangingPunct="1"/>
            <a:endParaRPr lang="ru-RU" alt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5613" indent="-455613" eaLnBrk="1" hangingPunct="1"/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нкретизация критерия:</a:t>
            </a:r>
            <a:b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b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ru-RU" i="1" dirty="0" smtClean="0">
                <a:latin typeface="Times New Roman" pitchFamily="18" charset="0"/>
                <a:cs typeface="Times New Roman" pitchFamily="18" charset="0"/>
              </a:rPr>
              <a:t>min.</a:t>
            </a:r>
            <a:endParaRPr lang="ru-RU" alt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5" name="Rectangle 2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10248" name="Rectangle 10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endParaRPr lang="uk-UA" altLang="ru-RU"/>
          </a:p>
        </p:txBody>
      </p:sp>
      <p:pic>
        <p:nvPicPr>
          <p:cNvPr id="10" name="Рисунок 9"/>
          <p:cNvPicPr/>
          <p:nvPr/>
        </p:nvPicPr>
        <p:blipFill>
          <a:blip r:embed="rId2"/>
          <a:stretch/>
        </p:blipFill>
        <p:spPr>
          <a:xfrm>
            <a:off x="1007864" y="2951745"/>
            <a:ext cx="8064896" cy="792088"/>
          </a:xfrm>
          <a:prstGeom prst="rect">
            <a:avLst/>
          </a:prstGeom>
          <a:ln>
            <a:noFill/>
          </a:ln>
        </p:spPr>
      </p:pic>
      <p:pic>
        <p:nvPicPr>
          <p:cNvPr id="11" name="Рисунок 10"/>
          <p:cNvPicPr/>
          <p:nvPr/>
        </p:nvPicPr>
        <p:blipFill>
          <a:blip r:embed="rId3"/>
          <a:stretch/>
        </p:blipFill>
        <p:spPr>
          <a:xfrm>
            <a:off x="3049091" y="4413086"/>
            <a:ext cx="3312368" cy="1296144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9</TotalTime>
  <Words>575</Words>
  <Application>Microsoft Office PowerPoint</Application>
  <PresentationFormat>Произвольный</PresentationFormat>
  <Paragraphs>114</Paragraphs>
  <Slides>19</Slides>
  <Notes>1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27" baseType="lpstr">
      <vt:lpstr>Arial</vt:lpstr>
      <vt:lpstr>Arial Unicode MS</vt:lpstr>
      <vt:lpstr>Calibri</vt:lpstr>
      <vt:lpstr>Times New Roman</vt:lpstr>
      <vt:lpstr>Wingdings</vt:lpstr>
      <vt:lpstr>Тема Office</vt:lpstr>
      <vt:lpstr>Microsoft Equation 3.0</vt:lpstr>
      <vt:lpstr>MathType 7.0 Equation</vt:lpstr>
      <vt:lpstr>Презентация PowerPoint</vt:lpstr>
      <vt:lpstr>Презентация PowerPoint</vt:lpstr>
      <vt:lpstr>Задачи решаемые в работе </vt:lpstr>
      <vt:lpstr>Логическая схема системы конвеерной обработки</vt:lpstr>
      <vt:lpstr>Декомпозиция функции системы на иерархические упорядоченные подфункции</vt:lpstr>
      <vt:lpstr>Используемые методы</vt:lpstr>
      <vt:lpstr>Презентация PowerPoint</vt:lpstr>
      <vt:lpstr>Презентация PowerPoint</vt:lpstr>
      <vt:lpstr>Первый уровень</vt:lpstr>
      <vt:lpstr>Второй уровень</vt:lpstr>
      <vt:lpstr>Решения формируемые на каждом уровне</vt:lpstr>
      <vt:lpstr>Критерии</vt:lpstr>
      <vt:lpstr>Метод формирования комплектов</vt:lpstr>
      <vt:lpstr>Графики эффективности метода формирования партий данных</vt:lpstr>
      <vt:lpstr>Графики эффективности метода формирования партий данных</vt:lpstr>
      <vt:lpstr>Графики эффективности метода формирования партий данных</vt:lpstr>
      <vt:lpstr>Графики эффективности метода формирования партий данных</vt:lpstr>
      <vt:lpstr>Применение</vt:lpstr>
      <vt:lpstr>Выводы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лександр Лисянский</dc:creator>
  <cp:lastModifiedBy>sasha</cp:lastModifiedBy>
  <cp:revision>45</cp:revision>
  <cp:lastPrinted>1601-01-01T00:00:00Z</cp:lastPrinted>
  <dcterms:created xsi:type="dcterms:W3CDTF">2009-04-16T08:32:32Z</dcterms:created>
  <dcterms:modified xsi:type="dcterms:W3CDTF">2018-06-20T21:27:36Z</dcterms:modified>
</cp:coreProperties>
</file>